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7465" w:rsidRDefault="00A77465"/>
    <w:tbl>
      <w:tblPr>
        <w:tblW w:w="9923" w:type="dxa"/>
        <w:jc w:val="center"/>
        <w:shd w:val="clear" w:color="auto" w:fill="000000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923"/>
      </w:tblGrid>
      <w:tr w:rsidR="00286397" w:rsidRPr="00814688" w:rsidTr="00814688">
        <w:trPr>
          <w:trHeight w:val="510"/>
          <w:jc w:val="center"/>
        </w:trPr>
        <w:tc>
          <w:tcPr>
            <w:tcW w:w="9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/>
            <w:vAlign w:val="center"/>
          </w:tcPr>
          <w:p w:rsidR="00286397" w:rsidRPr="00814688" w:rsidRDefault="000B3421" w:rsidP="00917553">
            <w:pPr>
              <w:pStyle w:val="Titre7"/>
              <w:jc w:val="center"/>
              <w:rPr>
                <w:rFonts w:ascii="Arial" w:hAnsi="Arial" w:cs="Arial"/>
                <w:b w:val="0"/>
                <w:color w:val="FFFFFF"/>
                <w:spacing w:val="-6"/>
                <w:szCs w:val="32"/>
              </w:rPr>
            </w:pPr>
            <w:r w:rsidRPr="00814688">
              <w:rPr>
                <w:rFonts w:ascii="Arial" w:hAnsi="Arial" w:cs="Arial"/>
                <w:b w:val="0"/>
                <w:bCs w:val="0"/>
                <w:color w:val="FFFFFF"/>
                <w:spacing w:val="-6"/>
                <w:szCs w:val="32"/>
              </w:rPr>
              <w:t xml:space="preserve">DOSSIER </w:t>
            </w:r>
            <w:r w:rsidR="00917553" w:rsidRPr="00814688">
              <w:rPr>
                <w:rFonts w:ascii="Arial" w:hAnsi="Arial" w:cs="Arial"/>
                <w:b w:val="0"/>
                <w:bCs w:val="0"/>
                <w:color w:val="FFFFFF"/>
                <w:spacing w:val="-6"/>
                <w:szCs w:val="32"/>
              </w:rPr>
              <w:t>TECHNIQUE</w:t>
            </w:r>
          </w:p>
        </w:tc>
      </w:tr>
    </w:tbl>
    <w:p w:rsidR="00A77465" w:rsidRDefault="00A77465">
      <w:pPr>
        <w:jc w:val="center"/>
      </w:pPr>
    </w:p>
    <w:p w:rsidR="00A77465" w:rsidRPr="00E97867" w:rsidRDefault="00A77465" w:rsidP="000B3421">
      <w:pPr>
        <w:rPr>
          <w:rFonts w:cs="Arial"/>
          <w:sz w:val="22"/>
          <w:szCs w:val="22"/>
        </w:rPr>
      </w:pPr>
    </w:p>
    <w:p w:rsidR="000B3421" w:rsidRPr="00E97867" w:rsidRDefault="000B3421" w:rsidP="000B3421">
      <w:pPr>
        <w:rPr>
          <w:rFonts w:cs="Arial"/>
          <w:sz w:val="22"/>
          <w:szCs w:val="22"/>
        </w:rPr>
      </w:pPr>
    </w:p>
    <w:p w:rsidR="000B3421" w:rsidRPr="00E97867" w:rsidRDefault="000B3421" w:rsidP="000B3421">
      <w:pPr>
        <w:rPr>
          <w:rFonts w:cs="Arial"/>
          <w:sz w:val="22"/>
          <w:szCs w:val="22"/>
        </w:rPr>
      </w:pPr>
    </w:p>
    <w:p w:rsidR="000B3421" w:rsidRPr="00E97867" w:rsidRDefault="0045119E" w:rsidP="000B3421">
      <w:pPr>
        <w:pBdr>
          <w:bottom w:val="single" w:sz="4" w:space="1" w:color="auto"/>
        </w:pBd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>Sommaire</w:t>
      </w:r>
      <w:r w:rsidR="00917553">
        <w:rPr>
          <w:rFonts w:cs="Arial"/>
          <w:b/>
          <w:sz w:val="22"/>
          <w:szCs w:val="22"/>
        </w:rPr>
        <w:t xml:space="preserve"> du dossier</w:t>
      </w:r>
      <w:r>
        <w:rPr>
          <w:rFonts w:cs="Arial"/>
          <w:b/>
          <w:sz w:val="22"/>
          <w:szCs w:val="22"/>
        </w:rPr>
        <w:t xml:space="preserve"> Technique</w:t>
      </w:r>
    </w:p>
    <w:p w:rsidR="000B3421" w:rsidRPr="00E97867" w:rsidRDefault="000B3421" w:rsidP="000B3421">
      <w:pPr>
        <w:rPr>
          <w:rFonts w:cs="Arial"/>
          <w:sz w:val="22"/>
          <w:szCs w:val="22"/>
        </w:rPr>
      </w:pPr>
    </w:p>
    <w:p w:rsidR="000B3421" w:rsidRPr="00E97867" w:rsidRDefault="000B3421" w:rsidP="000B3421">
      <w:pPr>
        <w:rPr>
          <w:rFonts w:cs="Arial"/>
          <w:sz w:val="22"/>
          <w:szCs w:val="22"/>
        </w:rPr>
      </w:pPr>
    </w:p>
    <w:p w:rsidR="00A33091" w:rsidRDefault="00A33091" w:rsidP="00A33091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Synoptique </w:t>
      </w:r>
      <w:r w:rsidR="007C77DF">
        <w:rPr>
          <w:rFonts w:cs="Arial"/>
          <w:sz w:val="22"/>
          <w:szCs w:val="22"/>
        </w:rPr>
        <w:t xml:space="preserve">électrique </w:t>
      </w:r>
      <w:r>
        <w:rPr>
          <w:rFonts w:cs="Arial"/>
          <w:sz w:val="22"/>
          <w:szCs w:val="22"/>
        </w:rPr>
        <w:t>du système</w:t>
      </w:r>
      <w:r w:rsidR="001D042F">
        <w:rPr>
          <w:rFonts w:cs="Arial"/>
          <w:sz w:val="22"/>
          <w:szCs w:val="22"/>
        </w:rPr>
        <w:t xml:space="preserve"> avant modification</w:t>
      </w:r>
      <w:r w:rsidRPr="001E5914">
        <w:rPr>
          <w:rFonts w:cs="Arial"/>
          <w:sz w:val="22"/>
          <w:szCs w:val="22"/>
        </w:rPr>
        <w:tab/>
      </w:r>
      <w:r w:rsidRPr="001E5914">
        <w:rPr>
          <w:rFonts w:cs="Arial"/>
          <w:sz w:val="22"/>
          <w:szCs w:val="22"/>
        </w:rPr>
        <w:tab/>
      </w:r>
      <w:r w:rsidRPr="001E5914">
        <w:rPr>
          <w:rFonts w:cs="Arial"/>
          <w:sz w:val="22"/>
          <w:szCs w:val="22"/>
        </w:rPr>
        <w:tab/>
      </w:r>
      <w:r w:rsidRPr="001E5914">
        <w:rPr>
          <w:rFonts w:cs="Arial"/>
          <w:sz w:val="22"/>
          <w:szCs w:val="22"/>
        </w:rPr>
        <w:tab/>
      </w:r>
      <w:r w:rsidRPr="001E5914">
        <w:rPr>
          <w:rFonts w:cs="Arial"/>
          <w:sz w:val="22"/>
          <w:szCs w:val="22"/>
        </w:rPr>
        <w:tab/>
        <w:t xml:space="preserve">DT </w:t>
      </w:r>
      <w:r>
        <w:rPr>
          <w:rFonts w:cs="Arial"/>
          <w:sz w:val="22"/>
          <w:szCs w:val="22"/>
        </w:rPr>
        <w:t>2/</w:t>
      </w:r>
      <w:r w:rsidR="001F48CF">
        <w:rPr>
          <w:rFonts w:cs="Arial"/>
          <w:sz w:val="22"/>
          <w:szCs w:val="22"/>
        </w:rPr>
        <w:t>12</w:t>
      </w:r>
    </w:p>
    <w:p w:rsidR="00A33091" w:rsidRDefault="00A33091" w:rsidP="000B3421">
      <w:pPr>
        <w:rPr>
          <w:rFonts w:cs="Arial"/>
          <w:sz w:val="22"/>
          <w:szCs w:val="22"/>
        </w:rPr>
      </w:pPr>
    </w:p>
    <w:p w:rsidR="001D042F" w:rsidRDefault="001D042F" w:rsidP="001D042F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Synoptique électrique du système après modification</w:t>
      </w:r>
      <w:r w:rsidR="00682FE9">
        <w:rPr>
          <w:rFonts w:cs="Arial"/>
          <w:sz w:val="22"/>
          <w:szCs w:val="22"/>
        </w:rPr>
        <w:tab/>
      </w:r>
      <w:r w:rsidRPr="001E5914">
        <w:rPr>
          <w:rFonts w:cs="Arial"/>
          <w:sz w:val="22"/>
          <w:szCs w:val="22"/>
        </w:rPr>
        <w:tab/>
      </w:r>
      <w:r w:rsidRPr="001E5914">
        <w:rPr>
          <w:rFonts w:cs="Arial"/>
          <w:sz w:val="22"/>
          <w:szCs w:val="22"/>
        </w:rPr>
        <w:tab/>
      </w:r>
      <w:r w:rsidRPr="001E5914">
        <w:rPr>
          <w:rFonts w:cs="Arial"/>
          <w:sz w:val="22"/>
          <w:szCs w:val="22"/>
        </w:rPr>
        <w:tab/>
      </w:r>
      <w:r w:rsidRPr="001E5914">
        <w:rPr>
          <w:rFonts w:cs="Arial"/>
          <w:sz w:val="22"/>
          <w:szCs w:val="22"/>
        </w:rPr>
        <w:tab/>
        <w:t xml:space="preserve">DT </w:t>
      </w:r>
      <w:r w:rsidR="001F48CF">
        <w:rPr>
          <w:rFonts w:cs="Arial"/>
          <w:sz w:val="22"/>
          <w:szCs w:val="22"/>
        </w:rPr>
        <w:t>3/12</w:t>
      </w:r>
    </w:p>
    <w:p w:rsidR="001D042F" w:rsidRDefault="001D042F" w:rsidP="001D042F">
      <w:pPr>
        <w:rPr>
          <w:rFonts w:cs="Arial"/>
          <w:sz w:val="22"/>
          <w:szCs w:val="22"/>
        </w:rPr>
      </w:pPr>
    </w:p>
    <w:p w:rsidR="000B3421" w:rsidRDefault="00B20863" w:rsidP="000B3421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Documentation</w:t>
      </w:r>
      <w:r w:rsidR="009767EF">
        <w:rPr>
          <w:rFonts w:cs="Arial"/>
          <w:sz w:val="22"/>
          <w:szCs w:val="22"/>
        </w:rPr>
        <w:t xml:space="preserve"> c</w:t>
      </w:r>
      <w:r>
        <w:rPr>
          <w:rFonts w:cs="Arial"/>
          <w:sz w:val="22"/>
          <w:szCs w:val="22"/>
        </w:rPr>
        <w:t>onstructeur</w:t>
      </w:r>
      <w:r w:rsidR="009767EF">
        <w:rPr>
          <w:rFonts w:cs="Arial"/>
          <w:sz w:val="22"/>
          <w:szCs w:val="22"/>
        </w:rPr>
        <w:t xml:space="preserve"> (a</w:t>
      </w:r>
      <w:r>
        <w:rPr>
          <w:rFonts w:cs="Arial"/>
          <w:sz w:val="22"/>
          <w:szCs w:val="22"/>
        </w:rPr>
        <w:t>ctio</w:t>
      </w:r>
      <w:r w:rsidR="009767EF">
        <w:rPr>
          <w:rFonts w:cs="Arial"/>
          <w:sz w:val="22"/>
          <w:szCs w:val="22"/>
        </w:rPr>
        <w:t>nneurs linéaires électriques – circuit b</w:t>
      </w:r>
      <w:r>
        <w:rPr>
          <w:rFonts w:cs="Arial"/>
          <w:sz w:val="22"/>
          <w:szCs w:val="22"/>
        </w:rPr>
        <w:t>reaker)</w:t>
      </w:r>
      <w:r w:rsidR="001E5914">
        <w:rPr>
          <w:rFonts w:cs="Arial"/>
          <w:sz w:val="22"/>
          <w:szCs w:val="22"/>
        </w:rPr>
        <w:tab/>
      </w:r>
      <w:r w:rsidR="002D6C95">
        <w:rPr>
          <w:rFonts w:cs="Arial"/>
          <w:sz w:val="22"/>
          <w:szCs w:val="22"/>
        </w:rPr>
        <w:tab/>
      </w:r>
      <w:r w:rsidR="0045119E">
        <w:rPr>
          <w:rFonts w:cs="Arial"/>
          <w:sz w:val="22"/>
          <w:szCs w:val="22"/>
        </w:rPr>
        <w:t xml:space="preserve">DT </w:t>
      </w:r>
      <w:r w:rsidR="001D042F">
        <w:rPr>
          <w:rFonts w:cs="Arial"/>
          <w:sz w:val="22"/>
          <w:szCs w:val="22"/>
        </w:rPr>
        <w:t>4</w:t>
      </w:r>
      <w:r w:rsidR="00C64673">
        <w:rPr>
          <w:rFonts w:cs="Arial"/>
          <w:sz w:val="22"/>
          <w:szCs w:val="22"/>
        </w:rPr>
        <w:t>/</w:t>
      </w:r>
      <w:r w:rsidR="001F48CF">
        <w:rPr>
          <w:rFonts w:cs="Arial"/>
          <w:sz w:val="22"/>
          <w:szCs w:val="22"/>
        </w:rPr>
        <w:t>12</w:t>
      </w:r>
    </w:p>
    <w:p w:rsidR="0045119E" w:rsidRDefault="0045119E" w:rsidP="000B3421">
      <w:pPr>
        <w:rPr>
          <w:rFonts w:cs="Arial"/>
          <w:sz w:val="22"/>
          <w:szCs w:val="22"/>
        </w:rPr>
      </w:pPr>
    </w:p>
    <w:p w:rsidR="00B445A3" w:rsidRDefault="00DE731F" w:rsidP="00B445A3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Mécanique – RDM</w:t>
      </w:r>
      <w:r w:rsidR="009767EF">
        <w:rPr>
          <w:rFonts w:cs="Arial"/>
          <w:sz w:val="22"/>
          <w:szCs w:val="22"/>
        </w:rPr>
        <w:t xml:space="preserve"> – a</w:t>
      </w:r>
      <w:r w:rsidR="007C77DF">
        <w:rPr>
          <w:rFonts w:cs="Arial"/>
          <w:sz w:val="22"/>
          <w:szCs w:val="22"/>
        </w:rPr>
        <w:t>ileron ancienne génération</w:t>
      </w:r>
      <w:r w:rsidR="00B445A3" w:rsidRPr="001E5914">
        <w:rPr>
          <w:rFonts w:cs="Arial"/>
          <w:sz w:val="22"/>
          <w:szCs w:val="22"/>
        </w:rPr>
        <w:tab/>
      </w:r>
      <w:r w:rsidR="00B445A3">
        <w:rPr>
          <w:rFonts w:cs="Arial"/>
          <w:sz w:val="22"/>
          <w:szCs w:val="22"/>
        </w:rPr>
        <w:tab/>
      </w:r>
      <w:r w:rsidR="00B445A3" w:rsidRPr="001E5914">
        <w:rPr>
          <w:rFonts w:cs="Arial"/>
          <w:sz w:val="22"/>
          <w:szCs w:val="22"/>
        </w:rPr>
        <w:tab/>
      </w:r>
      <w:r w:rsidR="00B445A3" w:rsidRPr="001E5914"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 w:rsidR="00B445A3" w:rsidRPr="001E5914">
        <w:rPr>
          <w:rFonts w:cs="Arial"/>
          <w:sz w:val="22"/>
          <w:szCs w:val="22"/>
        </w:rPr>
        <w:t xml:space="preserve">DT </w:t>
      </w:r>
      <w:r w:rsidR="001D042F">
        <w:rPr>
          <w:rFonts w:cs="Arial"/>
          <w:sz w:val="22"/>
          <w:szCs w:val="22"/>
        </w:rPr>
        <w:t>5</w:t>
      </w:r>
      <w:r w:rsidR="001F48CF">
        <w:rPr>
          <w:rFonts w:cs="Arial"/>
          <w:sz w:val="22"/>
          <w:szCs w:val="22"/>
        </w:rPr>
        <w:t>/12</w:t>
      </w:r>
    </w:p>
    <w:p w:rsidR="00B445A3" w:rsidRDefault="00B445A3" w:rsidP="000B3421">
      <w:pPr>
        <w:rPr>
          <w:rFonts w:cs="Arial"/>
          <w:sz w:val="22"/>
          <w:szCs w:val="22"/>
        </w:rPr>
      </w:pPr>
    </w:p>
    <w:p w:rsidR="001E5914" w:rsidRDefault="001E5914" w:rsidP="00601836">
      <w:pPr>
        <w:rPr>
          <w:rFonts w:cs="Arial"/>
          <w:b/>
          <w:sz w:val="22"/>
          <w:szCs w:val="22"/>
        </w:rPr>
      </w:pPr>
      <w:r w:rsidRPr="001E5914">
        <w:rPr>
          <w:rFonts w:cs="Arial"/>
          <w:sz w:val="22"/>
          <w:szCs w:val="22"/>
        </w:rPr>
        <w:t>Données concernant l’actionneur linéaire électrique existant</w:t>
      </w:r>
      <w:r w:rsidR="00DE731F">
        <w:rPr>
          <w:rFonts w:cs="Arial"/>
          <w:sz w:val="22"/>
          <w:szCs w:val="22"/>
        </w:rPr>
        <w:tab/>
      </w:r>
      <w:r w:rsidR="00DE731F"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  <w:t xml:space="preserve">DT </w:t>
      </w:r>
      <w:r w:rsidR="001D042F">
        <w:rPr>
          <w:rFonts w:cs="Arial"/>
          <w:sz w:val="22"/>
          <w:szCs w:val="22"/>
        </w:rPr>
        <w:t>6</w:t>
      </w:r>
      <w:r w:rsidR="001F48CF">
        <w:rPr>
          <w:rFonts w:cs="Arial"/>
          <w:sz w:val="22"/>
          <w:szCs w:val="22"/>
        </w:rPr>
        <w:t>/12</w:t>
      </w:r>
    </w:p>
    <w:p w:rsidR="001E5914" w:rsidRDefault="001E5914" w:rsidP="00601836">
      <w:pPr>
        <w:rPr>
          <w:rFonts w:cs="Arial"/>
          <w:b/>
          <w:sz w:val="22"/>
          <w:szCs w:val="22"/>
        </w:rPr>
      </w:pPr>
    </w:p>
    <w:p w:rsidR="001E5914" w:rsidRDefault="001E5914" w:rsidP="00B445A3">
      <w:pPr>
        <w:rPr>
          <w:rFonts w:cs="Arial"/>
          <w:sz w:val="22"/>
          <w:szCs w:val="22"/>
        </w:rPr>
      </w:pPr>
      <w:r w:rsidRPr="001E5914">
        <w:rPr>
          <w:rFonts w:cs="Arial"/>
          <w:sz w:val="22"/>
          <w:szCs w:val="22"/>
        </w:rPr>
        <w:t xml:space="preserve">Modèle virtuel de </w:t>
      </w:r>
      <w:r w:rsidR="00DE731F">
        <w:rPr>
          <w:rFonts w:cs="Arial"/>
          <w:sz w:val="22"/>
          <w:szCs w:val="22"/>
        </w:rPr>
        <w:t>l’actionneur linéaire électrique</w:t>
      </w:r>
      <w:r w:rsidR="00DE731F">
        <w:rPr>
          <w:rFonts w:cs="Arial"/>
          <w:sz w:val="22"/>
          <w:szCs w:val="22"/>
        </w:rPr>
        <w:tab/>
      </w:r>
      <w:r w:rsidR="00DE731F"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  <w:t xml:space="preserve">DT </w:t>
      </w:r>
      <w:r w:rsidR="001D042F">
        <w:rPr>
          <w:rFonts w:cs="Arial"/>
          <w:sz w:val="22"/>
          <w:szCs w:val="22"/>
        </w:rPr>
        <w:t>7</w:t>
      </w:r>
      <w:r w:rsidR="001F48CF">
        <w:rPr>
          <w:rFonts w:cs="Arial"/>
          <w:sz w:val="22"/>
          <w:szCs w:val="22"/>
        </w:rPr>
        <w:t>/12</w:t>
      </w:r>
    </w:p>
    <w:p w:rsidR="001E5914" w:rsidRDefault="001E5914" w:rsidP="00B445A3">
      <w:pPr>
        <w:rPr>
          <w:rFonts w:cs="Arial"/>
          <w:sz w:val="22"/>
          <w:szCs w:val="22"/>
        </w:rPr>
      </w:pPr>
    </w:p>
    <w:p w:rsidR="00B445A3" w:rsidRDefault="00DE731F" w:rsidP="00B445A3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Données Mécanique – RDM</w:t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 w:rsidR="008F0EBA">
        <w:rPr>
          <w:rFonts w:cs="Arial"/>
          <w:sz w:val="22"/>
          <w:szCs w:val="22"/>
        </w:rPr>
        <w:tab/>
      </w:r>
      <w:r w:rsidR="008F0EBA">
        <w:rPr>
          <w:rFonts w:cs="Arial"/>
          <w:sz w:val="22"/>
          <w:szCs w:val="22"/>
        </w:rPr>
        <w:tab/>
      </w:r>
      <w:r w:rsidR="008F0EBA">
        <w:rPr>
          <w:rFonts w:cs="Arial"/>
          <w:sz w:val="22"/>
          <w:szCs w:val="22"/>
        </w:rPr>
        <w:tab/>
      </w:r>
      <w:r w:rsidR="008F0EBA">
        <w:rPr>
          <w:rFonts w:cs="Arial"/>
          <w:sz w:val="22"/>
          <w:szCs w:val="22"/>
        </w:rPr>
        <w:tab/>
      </w:r>
      <w:r w:rsidR="008F0EBA">
        <w:rPr>
          <w:rFonts w:cs="Arial"/>
          <w:sz w:val="22"/>
          <w:szCs w:val="22"/>
        </w:rPr>
        <w:tab/>
      </w:r>
      <w:r w:rsidR="008F0EBA">
        <w:rPr>
          <w:rFonts w:cs="Arial"/>
          <w:sz w:val="22"/>
          <w:szCs w:val="22"/>
        </w:rPr>
        <w:tab/>
      </w:r>
      <w:r w:rsidR="008F0EBA">
        <w:rPr>
          <w:rFonts w:cs="Arial"/>
          <w:sz w:val="22"/>
          <w:szCs w:val="22"/>
        </w:rPr>
        <w:tab/>
        <w:t xml:space="preserve">DT </w:t>
      </w:r>
      <w:r w:rsidR="001D042F">
        <w:rPr>
          <w:rFonts w:cs="Arial"/>
          <w:sz w:val="22"/>
          <w:szCs w:val="22"/>
        </w:rPr>
        <w:t>8</w:t>
      </w:r>
      <w:r w:rsidR="001F48CF">
        <w:rPr>
          <w:rFonts w:cs="Arial"/>
          <w:sz w:val="22"/>
          <w:szCs w:val="22"/>
        </w:rPr>
        <w:t>/12</w:t>
      </w:r>
    </w:p>
    <w:p w:rsidR="00B445A3" w:rsidRDefault="00B445A3" w:rsidP="00B445A3">
      <w:pPr>
        <w:rPr>
          <w:rFonts w:cs="Arial"/>
          <w:b/>
          <w:sz w:val="22"/>
          <w:szCs w:val="22"/>
        </w:rPr>
      </w:pPr>
    </w:p>
    <w:p w:rsidR="00B445A3" w:rsidRDefault="007C77DF" w:rsidP="00B445A3">
      <w:pPr>
        <w:rPr>
          <w:rFonts w:cs="Arial"/>
          <w:b/>
          <w:sz w:val="22"/>
          <w:szCs w:val="22"/>
        </w:rPr>
      </w:pPr>
      <w:r>
        <w:rPr>
          <w:rFonts w:cs="Arial"/>
          <w:sz w:val="22"/>
          <w:szCs w:val="22"/>
        </w:rPr>
        <w:t>Schéma cinématique du système trim tab commandé</w:t>
      </w:r>
      <w:r w:rsidR="008F0EBA">
        <w:rPr>
          <w:rFonts w:cs="Arial"/>
          <w:sz w:val="22"/>
          <w:szCs w:val="22"/>
        </w:rPr>
        <w:t xml:space="preserve"> – Vue 1</w:t>
      </w:r>
      <w:r w:rsidR="008F0EBA">
        <w:rPr>
          <w:rFonts w:cs="Arial"/>
          <w:sz w:val="22"/>
          <w:szCs w:val="22"/>
        </w:rPr>
        <w:tab/>
      </w:r>
      <w:r w:rsidR="008F0EBA">
        <w:rPr>
          <w:rFonts w:cs="Arial"/>
          <w:sz w:val="22"/>
          <w:szCs w:val="22"/>
        </w:rPr>
        <w:tab/>
      </w:r>
      <w:r w:rsidR="00B445A3">
        <w:rPr>
          <w:rFonts w:cs="Arial"/>
          <w:sz w:val="22"/>
          <w:szCs w:val="22"/>
        </w:rPr>
        <w:tab/>
      </w:r>
      <w:r w:rsidR="00B445A3">
        <w:rPr>
          <w:rFonts w:cs="Arial"/>
          <w:sz w:val="22"/>
          <w:szCs w:val="22"/>
        </w:rPr>
        <w:tab/>
        <w:t xml:space="preserve">DT </w:t>
      </w:r>
      <w:r w:rsidR="001D042F">
        <w:rPr>
          <w:rFonts w:cs="Arial"/>
          <w:sz w:val="22"/>
          <w:szCs w:val="22"/>
        </w:rPr>
        <w:t>9</w:t>
      </w:r>
      <w:r w:rsidR="001F48CF">
        <w:rPr>
          <w:rFonts w:cs="Arial"/>
          <w:sz w:val="22"/>
          <w:szCs w:val="22"/>
        </w:rPr>
        <w:t>/12</w:t>
      </w:r>
    </w:p>
    <w:p w:rsidR="00B445A3" w:rsidRDefault="00B445A3" w:rsidP="00B445A3">
      <w:pPr>
        <w:rPr>
          <w:rFonts w:cs="Arial"/>
          <w:b/>
          <w:sz w:val="22"/>
          <w:szCs w:val="22"/>
        </w:rPr>
      </w:pPr>
    </w:p>
    <w:p w:rsidR="00B445A3" w:rsidRDefault="008F0EBA" w:rsidP="00B445A3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Schéma cinématique du système trim tab commandé – Vue 2</w:t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  <w:t xml:space="preserve">DT </w:t>
      </w:r>
      <w:r w:rsidR="001D042F">
        <w:rPr>
          <w:rFonts w:cs="Arial"/>
          <w:sz w:val="22"/>
          <w:szCs w:val="22"/>
        </w:rPr>
        <w:t>10</w:t>
      </w:r>
      <w:r w:rsidR="001F48CF">
        <w:rPr>
          <w:rFonts w:cs="Arial"/>
          <w:sz w:val="22"/>
          <w:szCs w:val="22"/>
        </w:rPr>
        <w:t>/12</w:t>
      </w:r>
    </w:p>
    <w:p w:rsidR="00DE731F" w:rsidRDefault="00DE731F" w:rsidP="00B445A3">
      <w:pPr>
        <w:rPr>
          <w:rFonts w:cs="Arial"/>
          <w:sz w:val="22"/>
          <w:szCs w:val="22"/>
        </w:rPr>
      </w:pPr>
    </w:p>
    <w:p w:rsidR="00DE731F" w:rsidRDefault="008F0EBA" w:rsidP="00DE731F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Schéma cinématique du système trim tab commandé – Vue 3D</w:t>
      </w:r>
      <w:r w:rsidR="00DE731F">
        <w:rPr>
          <w:rFonts w:cs="Arial"/>
          <w:sz w:val="22"/>
          <w:szCs w:val="22"/>
        </w:rPr>
        <w:tab/>
      </w:r>
      <w:r w:rsidR="00DE731F">
        <w:rPr>
          <w:rFonts w:cs="Arial"/>
          <w:sz w:val="22"/>
          <w:szCs w:val="22"/>
        </w:rPr>
        <w:tab/>
      </w:r>
      <w:r w:rsidR="00DE731F">
        <w:rPr>
          <w:rFonts w:cs="Arial"/>
          <w:sz w:val="22"/>
          <w:szCs w:val="22"/>
        </w:rPr>
        <w:tab/>
      </w:r>
      <w:r w:rsidR="00DE731F">
        <w:rPr>
          <w:rFonts w:cs="Arial"/>
          <w:sz w:val="22"/>
          <w:szCs w:val="22"/>
        </w:rPr>
        <w:tab/>
        <w:t>DT 1</w:t>
      </w:r>
      <w:r w:rsidR="001D042F">
        <w:rPr>
          <w:rFonts w:cs="Arial"/>
          <w:sz w:val="22"/>
          <w:szCs w:val="22"/>
        </w:rPr>
        <w:t>1</w:t>
      </w:r>
      <w:r w:rsidR="001F48CF">
        <w:rPr>
          <w:rFonts w:cs="Arial"/>
          <w:sz w:val="22"/>
          <w:szCs w:val="22"/>
        </w:rPr>
        <w:t>/12</w:t>
      </w:r>
    </w:p>
    <w:p w:rsidR="001F48CF" w:rsidRDefault="001F48CF" w:rsidP="00DE731F">
      <w:pPr>
        <w:rPr>
          <w:rFonts w:cs="Arial"/>
          <w:sz w:val="22"/>
          <w:szCs w:val="22"/>
        </w:rPr>
      </w:pPr>
    </w:p>
    <w:p w:rsidR="001F48CF" w:rsidRDefault="001F48CF" w:rsidP="00DE731F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Formulaire de thermodynamique</w:t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</w:r>
      <w:r>
        <w:rPr>
          <w:rFonts w:cs="Arial"/>
          <w:sz w:val="22"/>
          <w:szCs w:val="22"/>
        </w:rPr>
        <w:tab/>
        <w:t>DT 12/12</w:t>
      </w:r>
    </w:p>
    <w:p w:rsidR="00DE731F" w:rsidRDefault="00DE731F" w:rsidP="00DE731F">
      <w:pPr>
        <w:rPr>
          <w:rFonts w:cs="Arial"/>
          <w:sz w:val="22"/>
          <w:szCs w:val="22"/>
        </w:rPr>
      </w:pPr>
    </w:p>
    <w:p w:rsidR="00DE731F" w:rsidRDefault="00DE731F" w:rsidP="00DE731F">
      <w:pPr>
        <w:rPr>
          <w:rFonts w:cs="Arial"/>
          <w:sz w:val="22"/>
          <w:szCs w:val="22"/>
        </w:rPr>
      </w:pPr>
    </w:p>
    <w:p w:rsidR="00DE731F" w:rsidRDefault="00DE731F" w:rsidP="00DE731F">
      <w:pPr>
        <w:rPr>
          <w:rFonts w:cs="Arial"/>
          <w:sz w:val="22"/>
          <w:szCs w:val="22"/>
        </w:rPr>
      </w:pPr>
    </w:p>
    <w:p w:rsidR="00DE731F" w:rsidRDefault="00DE731F" w:rsidP="00DE731F">
      <w:pPr>
        <w:rPr>
          <w:rFonts w:cs="Arial"/>
          <w:sz w:val="22"/>
          <w:szCs w:val="22"/>
        </w:rPr>
      </w:pPr>
    </w:p>
    <w:p w:rsidR="00DE731F" w:rsidRDefault="00DE731F" w:rsidP="00B445A3">
      <w:pPr>
        <w:rPr>
          <w:rFonts w:cs="Arial"/>
          <w:b/>
          <w:sz w:val="22"/>
          <w:szCs w:val="22"/>
        </w:rPr>
      </w:pPr>
    </w:p>
    <w:p w:rsidR="00A33091" w:rsidRPr="00700E3D" w:rsidRDefault="00E97867" w:rsidP="00A33091">
      <w:pPr>
        <w:pBdr>
          <w:bottom w:val="single" w:sz="4" w:space="1" w:color="auto"/>
        </w:pBdr>
        <w:rPr>
          <w:rFonts w:cs="Arial"/>
          <w:b/>
          <w:sz w:val="22"/>
          <w:szCs w:val="22"/>
        </w:rPr>
      </w:pPr>
      <w:r w:rsidRPr="00700E3D">
        <w:rPr>
          <w:rFonts w:cs="Arial"/>
          <w:b/>
          <w:sz w:val="22"/>
          <w:szCs w:val="22"/>
        </w:rPr>
        <w:br w:type="page"/>
      </w:r>
      <w:r w:rsidR="00A33091" w:rsidRPr="004D0433">
        <w:rPr>
          <w:rFonts w:cs="Arial"/>
          <w:b/>
          <w:sz w:val="22"/>
          <w:szCs w:val="22"/>
        </w:rPr>
        <w:lastRenderedPageBreak/>
        <w:t xml:space="preserve">SYNOPTIQUE </w:t>
      </w:r>
      <w:r w:rsidR="002B42FA">
        <w:rPr>
          <w:rFonts w:cs="Arial"/>
          <w:b/>
          <w:sz w:val="22"/>
          <w:szCs w:val="22"/>
        </w:rPr>
        <w:t>É</w:t>
      </w:r>
      <w:r w:rsidR="007C77DF">
        <w:rPr>
          <w:rFonts w:cs="Arial"/>
          <w:b/>
          <w:sz w:val="22"/>
          <w:szCs w:val="22"/>
        </w:rPr>
        <w:t xml:space="preserve">LECTRIQUE </w:t>
      </w:r>
      <w:r w:rsidR="00A33091">
        <w:rPr>
          <w:rFonts w:cs="Arial"/>
          <w:b/>
          <w:sz w:val="22"/>
          <w:szCs w:val="22"/>
        </w:rPr>
        <w:t xml:space="preserve">DU SYSTEME </w:t>
      </w:r>
      <w:r w:rsidR="00872F84">
        <w:rPr>
          <w:rFonts w:cs="Arial"/>
          <w:b/>
          <w:sz w:val="22"/>
          <w:szCs w:val="22"/>
        </w:rPr>
        <w:t>AVANT MODIFICATION</w:t>
      </w:r>
    </w:p>
    <w:p w:rsidR="00A33091" w:rsidRDefault="00A33091" w:rsidP="00A33091">
      <w:pPr>
        <w:rPr>
          <w:rFonts w:cs="Arial"/>
          <w:b/>
          <w:sz w:val="22"/>
          <w:szCs w:val="22"/>
        </w:rPr>
      </w:pPr>
    </w:p>
    <w:p w:rsidR="00B73FB7" w:rsidRPr="00B73FB7" w:rsidRDefault="00B73FB7" w:rsidP="00A33091">
      <w:pPr>
        <w:rPr>
          <w:rFonts w:cs="Arial"/>
          <w:sz w:val="22"/>
          <w:szCs w:val="22"/>
          <w:u w:val="single"/>
        </w:rPr>
      </w:pPr>
      <w:r w:rsidRPr="00B73FB7">
        <w:rPr>
          <w:rFonts w:cs="Arial"/>
          <w:sz w:val="22"/>
          <w:szCs w:val="22"/>
          <w:u w:val="single"/>
        </w:rPr>
        <w:t>Avant modification</w:t>
      </w:r>
    </w:p>
    <w:p w:rsidR="003865A3" w:rsidRDefault="003865A3" w:rsidP="00A33091">
      <w:pPr>
        <w:rPr>
          <w:rFonts w:cs="Arial"/>
          <w:sz w:val="22"/>
          <w:szCs w:val="22"/>
        </w:rPr>
      </w:pPr>
    </w:p>
    <w:p w:rsidR="003865A3" w:rsidRPr="00AF36AC" w:rsidRDefault="003865A3" w:rsidP="004A2223">
      <w:pPr>
        <w:widowControl w:val="0"/>
        <w:autoSpaceDE w:val="0"/>
        <w:autoSpaceDN w:val="0"/>
        <w:adjustRightInd w:val="0"/>
        <w:jc w:val="both"/>
        <w:rPr>
          <w:rFonts w:cs="Arial"/>
          <w:sz w:val="22"/>
          <w:szCs w:val="22"/>
        </w:rPr>
      </w:pPr>
      <w:r w:rsidRPr="00AF36AC">
        <w:rPr>
          <w:rFonts w:cs="Arial"/>
          <w:sz w:val="22"/>
          <w:szCs w:val="22"/>
        </w:rPr>
        <w:t xml:space="preserve">Après </w:t>
      </w:r>
      <w:r>
        <w:rPr>
          <w:rFonts w:cs="Arial"/>
          <w:sz w:val="22"/>
          <w:szCs w:val="22"/>
        </w:rPr>
        <w:t xml:space="preserve">adaptation </w:t>
      </w:r>
      <w:r w:rsidRPr="00AF36AC">
        <w:rPr>
          <w:rFonts w:cs="Arial"/>
          <w:sz w:val="22"/>
          <w:szCs w:val="22"/>
        </w:rPr>
        <w:t>de tension via un transformateur, on utilise un</w:t>
      </w:r>
      <w:r>
        <w:rPr>
          <w:rFonts w:cs="Arial"/>
          <w:sz w:val="22"/>
          <w:szCs w:val="22"/>
        </w:rPr>
        <w:t xml:space="preserve"> redresseur à</w:t>
      </w:r>
      <w:r w:rsidRPr="00AF36AC">
        <w:rPr>
          <w:rFonts w:cs="Arial"/>
          <w:sz w:val="22"/>
          <w:szCs w:val="22"/>
        </w:rPr>
        <w:t xml:space="preserve"> pont de diode</w:t>
      </w:r>
      <w:r>
        <w:rPr>
          <w:rFonts w:cs="Arial"/>
          <w:sz w:val="22"/>
          <w:szCs w:val="22"/>
        </w:rPr>
        <w:t>s</w:t>
      </w:r>
      <w:r w:rsidRPr="00AF36AC">
        <w:rPr>
          <w:rFonts w:cs="Arial"/>
          <w:sz w:val="22"/>
          <w:szCs w:val="22"/>
        </w:rPr>
        <w:t xml:space="preserve"> </w:t>
      </w:r>
      <w:r w:rsidR="002B42FA">
        <w:rPr>
          <w:rFonts w:cs="Arial"/>
          <w:sz w:val="22"/>
          <w:szCs w:val="22"/>
        </w:rPr>
        <w:t xml:space="preserve">pour </w:t>
      </w:r>
      <w:r w:rsidRPr="00AF36AC">
        <w:rPr>
          <w:rFonts w:cs="Arial"/>
          <w:sz w:val="22"/>
          <w:szCs w:val="22"/>
        </w:rPr>
        <w:t>alimenter</w:t>
      </w:r>
      <w:r>
        <w:rPr>
          <w:rFonts w:cs="Arial"/>
          <w:sz w:val="22"/>
          <w:szCs w:val="22"/>
        </w:rPr>
        <w:t xml:space="preserve"> les actionneurs </w:t>
      </w:r>
      <w:r w:rsidR="0070674B">
        <w:rPr>
          <w:rFonts w:cs="Arial"/>
          <w:sz w:val="22"/>
          <w:szCs w:val="22"/>
        </w:rPr>
        <w:t xml:space="preserve">linéaires </w:t>
      </w:r>
      <w:r>
        <w:rPr>
          <w:rFonts w:cs="Arial"/>
          <w:sz w:val="22"/>
          <w:szCs w:val="22"/>
        </w:rPr>
        <w:t xml:space="preserve">dont le </w:t>
      </w:r>
      <w:r w:rsidRPr="00AF36AC">
        <w:rPr>
          <w:rFonts w:cs="Arial"/>
          <w:sz w:val="22"/>
          <w:szCs w:val="22"/>
        </w:rPr>
        <w:t xml:space="preserve">moteur à courant continu </w:t>
      </w:r>
      <w:r>
        <w:rPr>
          <w:rFonts w:cs="Arial"/>
          <w:sz w:val="22"/>
          <w:szCs w:val="22"/>
        </w:rPr>
        <w:t xml:space="preserve">est </w:t>
      </w:r>
      <w:r w:rsidRPr="00AF36AC">
        <w:rPr>
          <w:rFonts w:cs="Arial"/>
          <w:sz w:val="22"/>
          <w:szCs w:val="22"/>
        </w:rPr>
        <w:t>à excitation série.</w:t>
      </w:r>
    </w:p>
    <w:p w:rsidR="003865A3" w:rsidRPr="00AF36AC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3865A3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 w:rsidRPr="00AF36AC">
        <w:rPr>
          <w:rFonts w:cs="Arial"/>
          <w:sz w:val="22"/>
          <w:szCs w:val="22"/>
        </w:rPr>
        <w:t>On dispose d'un réseau monophasé (115 V, 400 Hz).</w:t>
      </w:r>
    </w:p>
    <w:p w:rsidR="003865A3" w:rsidRDefault="004A222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224" o:spid="_x0000_s1026" style="position:absolute;margin-left:287.8pt;margin-top:3.3pt;width:75.2pt;height:20.95pt;z-index:251760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" stroked="f">
            <v:textbox>
              <w:txbxContent>
                <w:p w:rsidR="003865A3" w:rsidRPr="009A7BD1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Commandes</w:t>
                  </w:r>
                </w:p>
              </w:txbxContent>
            </v:textbox>
          </v:rect>
        </w:pict>
      </w:r>
    </w:p>
    <w:p w:rsidR="003865A3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3865A3" w:rsidRDefault="004A222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31" o:spid="_x0000_s1027" style="position:absolute;margin-left:435.2pt;margin-top:.7pt;width:80.3pt;height:37.65pt;z-index:251766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" stroked="f">
            <v:textbox>
              <w:txbxContent>
                <w:p w:rsidR="003865A3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Actionneur</w:t>
                  </w:r>
                </w:p>
                <w:p w:rsidR="003865A3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Linéaire</w:t>
                  </w:r>
                </w:p>
                <w:p w:rsidR="003865A3" w:rsidRPr="009A7BD1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Droit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  <w:lang w:eastAsia="zh-CN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57" type="#_x0000_t75" style="position:absolute;margin-left:304.85pt;margin-top:1pt;width:43.4pt;height:60.85pt;z-index:251763712">
            <v:imagedata r:id="rId8" o:title="" croptop="17633f" cropbottom="28100f" cropleft="10615f" cropright="41184f"/>
          </v:shape>
          <o:OLEObject Type="Embed" ProgID="Unknown" ShapeID="_x0000_s1257" DrawAspect="Content" ObjectID="_1514608575" r:id="rId9"/>
        </w:object>
      </w:r>
    </w:p>
    <w:p w:rsidR="003865A3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5728653</wp:posOffset>
            </wp:positionH>
            <wp:positionV relativeFrom="paragraph">
              <wp:posOffset>89055</wp:posOffset>
            </wp:positionV>
            <wp:extent cx="731520" cy="1261745"/>
            <wp:effectExtent l="0" t="93663" r="32068" b="127317"/>
            <wp:wrapNone/>
            <wp:docPr id="29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43" t="14110" r="46577" b="12387"/>
                    <a:stretch>
                      <a:fillRect/>
                    </a:stretch>
                  </pic:blipFill>
                  <pic:spPr bwMode="auto">
                    <a:xfrm rot="-3205655">
                      <a:off x="0" y="0"/>
                      <a:ext cx="731520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865A3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3865A3" w:rsidRDefault="004A222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234" o:spid="_x0000_s1028" style="position:absolute;margin-left:395.45pt;margin-top:1.15pt;width:42.65pt;height:26.75pt;z-index:251784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" filled="f" stroked="f">
            <v:textbox>
              <w:txbxContent>
                <w:p w:rsidR="000751FB" w:rsidRDefault="000751FB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0751FB" w:rsidRPr="009A7BD1" w:rsidRDefault="000751FB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20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342" o:spid="_x0000_s1284" type="#_x0000_t32" style="position:absolute;margin-left:327.2pt;margin-top:9.6pt;width:.05pt;height:64.85pt;z-index:251761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">
            <v:stroke endarrow="block"/>
          </v:shape>
        </w:pict>
      </w:r>
    </w:p>
    <w:p w:rsidR="003865A3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3865A3" w:rsidRPr="00AF36AC" w:rsidRDefault="004A222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129" o:spid="_x0000_s1029" style="position:absolute;margin-left:284.25pt;margin-top:4.3pt;width:42.65pt;height:26.75pt;z-index:251813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" filled="f" stroked="f">
            <v:textbox>
              <w:txbxContent>
                <w:p w:rsidR="00872F84" w:rsidRDefault="00872F84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872F84" w:rsidRPr="009A7BD1" w:rsidRDefault="00872F84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24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Connecteur en angle 229" o:spid="_x0000_s1283" type="#_x0000_t34" style="position:absolute;margin-left:372.4pt;margin-top:3.55pt;width:78.65pt;height:52.65pt;flip:y;z-index:2517749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" strokecolor="black [3213]" strokeweight="1pt">
            <v:stroke endarrow="block"/>
            <o:lock v:ext="edit" shapetype="f"/>
          </v:shape>
        </w:pict>
      </w:r>
    </w:p>
    <w:p w:rsidR="003865A3" w:rsidRPr="00AF36AC" w:rsidRDefault="004A222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30" o:spid="_x0000_s1030" style="position:absolute;margin-left:42.45pt;margin-top:.95pt;width:80.3pt;height:20.95pt;z-index:251765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" stroked="f">
            <v:textbox>
              <w:txbxContent>
                <w:p w:rsidR="003865A3" w:rsidRPr="009A7BD1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Transformateur</w:t>
                  </w:r>
                </w:p>
              </w:txbxContent>
            </v:textbox>
          </v:rect>
        </w:pict>
      </w:r>
    </w:p>
    <w:p w:rsidR="003865A3" w:rsidRPr="00AF36AC" w:rsidRDefault="004A222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343" o:spid="_x0000_s1031" style="position:absolute;margin-left:-21.85pt;margin-top:9.25pt;width:59.95pt;height:20.95pt;z-index:251764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" stroked="f">
            <v:textbox>
              <w:txbxContent>
                <w:p w:rsidR="003865A3" w:rsidRPr="009A7BD1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Réseau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rect id="Rectangle 339" o:spid="_x0000_s1032" style="position:absolute;margin-left:163.15pt;margin-top:1.95pt;width:84.55pt;height:70.75pt;z-index:251753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">
            <v:textbox>
              <w:txbxContent>
                <w:p w:rsidR="003865A3" w:rsidRPr="009A7BD1" w:rsidRDefault="003865A3" w:rsidP="003865A3">
                  <w:pPr>
                    <w:rPr>
                      <w:sz w:val="18"/>
                    </w:rPr>
                  </w:pPr>
                  <w:r w:rsidRPr="009A7BD1">
                    <w:rPr>
                      <w:sz w:val="18"/>
                    </w:rPr>
                    <w:t>Redressement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oval id="Ellipse 338" o:spid="_x0000_s1282" style="position:absolute;margin-left:78.7pt;margin-top:14.5pt;width:42.6pt;height:41.95pt;z-index:251752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"/>
        </w:pict>
      </w:r>
      <w:r>
        <w:rPr>
          <w:rFonts w:cs="Arial"/>
          <w:noProof/>
          <w:sz w:val="22"/>
          <w:szCs w:val="22"/>
        </w:rPr>
        <w:pict>
          <v:oval id="Ellipse 337" o:spid="_x0000_s1281" style="position:absolute;margin-left:47.95pt;margin-top:14.5pt;width:42.6pt;height:41.95pt;z-index:2517514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"/>
        </w:pict>
      </w:r>
    </w:p>
    <w:p w:rsidR="003865A3" w:rsidRPr="00AF36AC" w:rsidRDefault="004A222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335" o:spid="_x0000_s1033" style="position:absolute;margin-left:287.65pt;margin-top:10.5pt;width:84.55pt;height:33.5pt;z-index:251758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">
            <v:textbox>
              <w:txbxContent>
                <w:p w:rsidR="003865A3" w:rsidRPr="009A7BD1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Boitier de contrôle</w:t>
                  </w:r>
                </w:p>
              </w:txbxContent>
            </v:textbox>
          </v:rect>
        </w:pict>
      </w:r>
    </w:p>
    <w:p w:rsidR="003865A3" w:rsidRPr="00AF36AC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5812040</wp:posOffset>
            </wp:positionH>
            <wp:positionV relativeFrom="paragraph">
              <wp:posOffset>270316</wp:posOffset>
            </wp:positionV>
            <wp:extent cx="731520" cy="1261745"/>
            <wp:effectExtent l="0" t="93663" r="32068" b="127317"/>
            <wp:wrapNone/>
            <wp:docPr id="226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43" t="14110" r="46577" b="12387"/>
                    <a:stretch>
                      <a:fillRect/>
                    </a:stretch>
                  </pic:blipFill>
                  <pic:spPr bwMode="auto">
                    <a:xfrm rot="-3205655">
                      <a:off x="0" y="0"/>
                      <a:ext cx="731520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A2223">
        <w:rPr>
          <w:rFonts w:cs="Arial"/>
          <w:noProof/>
          <w:sz w:val="22"/>
          <w:szCs w:val="22"/>
        </w:rPr>
        <w:pict>
          <v:rect id="Rectangle 225" o:spid="_x0000_s1034" style="position:absolute;margin-left:441.75pt;margin-top:2.3pt;width:80.3pt;height:37.65pt;z-index:2517698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" stroked="f">
            <v:textbox>
              <w:txbxContent>
                <w:p w:rsidR="003865A3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Actionneur</w:t>
                  </w:r>
                </w:p>
                <w:p w:rsidR="003865A3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Linéaire</w:t>
                  </w:r>
                </w:p>
                <w:p w:rsidR="003865A3" w:rsidRPr="009A7BD1" w:rsidRDefault="003865A3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Gauche</w:t>
                  </w:r>
                </w:p>
              </w:txbxContent>
            </v:textbox>
          </v:rect>
        </w:pict>
      </w:r>
      <w:r w:rsidR="004A2223">
        <w:rPr>
          <w:rFonts w:cs="Arial"/>
          <w:noProof/>
          <w:sz w:val="22"/>
          <w:szCs w:val="22"/>
        </w:rPr>
        <w:pict>
          <v:shape id="Connecteur droit avec flèche 340" o:spid="_x0000_s1280" type="#_x0000_t32" style="position:absolute;margin-left:122.95pt;margin-top:11.1pt;width:40.2pt;height:0;z-index:251754496;visibility:visible;mso-wrap-distance-top:-6e-5mm;mso-wrap-distance-bottom:-6e-5mm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">
            <v:stroke endarrow="block"/>
          </v:shape>
        </w:pict>
      </w:r>
      <w:r w:rsidR="004A2223">
        <w:rPr>
          <w:rFonts w:cs="Arial"/>
          <w:noProof/>
          <w:sz w:val="22"/>
          <w:szCs w:val="22"/>
        </w:rPr>
        <w:pict>
          <v:shape id="Connecteur droit avec flèche 336" o:spid="_x0000_s1279" type="#_x0000_t32" style="position:absolute;margin-left:-1.85pt;margin-top:11.95pt;width:49.35pt;height:0;z-index:251756544;visibility:visible;mso-wrap-distance-top:-6e-5mm;mso-wrap-distance-bottom:-6e-5mm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">
            <v:stroke endarrow="block"/>
          </v:shape>
        </w:pict>
      </w:r>
      <w:r w:rsidR="004A2223">
        <w:rPr>
          <w:rFonts w:cs="Arial"/>
          <w:noProof/>
          <w:sz w:val="22"/>
          <w:szCs w:val="22"/>
        </w:rPr>
        <w:pict>
          <v:group id="Groupe 331" o:spid="_x0000_s1276" style="position:absolute;margin-left:193.35pt;margin-top:4.7pt;width:20.65pt;height:21.1pt;z-index:251757568;mso-position-horizontal-relative:text;mso-position-vertical-relative:text" coordorigin="5678,11977" coordsize="413,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32" o:spid="_x0000_s1278" type="#_x0000_t5" style="position:absolute;left:5674;top:11981;width:422;height:413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xK+cIA&#10;AADcAAAADwAAAGRycy9kb3ducmV2LnhtbERPS2vCQBC+C/0PyxS86aa1VYmuIqJU7KH4vg7ZMQlm&#10;Z2N21fjvXaHgbT6+5wzHtSnElSqXW1bw0Y5AECdW55wq2G7mrT4I55E1FpZJwZ0cjEdvjSHG2t54&#10;Rde1T0UIYRejgsz7MpbSJRkZdG1bEgfuaCuDPsAqlbrCWwg3hfyMoq40mHNoyLCkaUbJaX0xCnC5&#10;s4u/bfpj7vI8+z5Nesf94Vep5ns9GYDwVPuX+N+90GH+Vweez4QL5O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7Er5wgAAANwAAAAPAAAAAAAAAAAAAAAAAJgCAABkcnMvZG93&#10;bnJldi54bWxQSwUGAAAAAAQABAD1AAAAhwMAAAAA&#10;"/>
            <v:shape id="AutoShape 33" o:spid="_x0000_s1277" type="#_x0000_t32" style="position:absolute;left:6091;top:11981;width:0;height:4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9AMMAAADc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5PQDDAAAA3AAAAA8AAAAAAAAAAAAA&#10;AAAAoQIAAGRycy9kb3ducmV2LnhtbFBLBQYAAAAABAAEAPkAAACRAwAAAAA=&#10;"/>
          </v:group>
        </w:pict>
      </w:r>
    </w:p>
    <w:p w:rsidR="003865A3" w:rsidRPr="00AF36AC" w:rsidRDefault="004A222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233" o:spid="_x0000_s1035" style="position:absolute;margin-left:247.35pt;margin-top:8.05pt;width:42.65pt;height:26.75pt;z-index:251782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" filled="f" stroked="f">
            <v:textbox>
              <w:txbxContent>
                <w:p w:rsidR="000751FB" w:rsidRDefault="000751FB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0751FB" w:rsidRPr="009A7BD1" w:rsidRDefault="00872F84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8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rect id="Rectangle 232" o:spid="_x0000_s1036" style="position:absolute;margin-left:120.95pt;margin-top:6.55pt;width:42.65pt;height:26.75pt;z-index:251780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" filled="f" stroked="f">
            <v:textbox>
              <w:txbxContent>
                <w:p w:rsidR="000751FB" w:rsidRDefault="000751FB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0751FB" w:rsidRPr="009A7BD1" w:rsidRDefault="00872F84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8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rect id="Rectangle 231" o:spid="_x0000_s1037" style="position:absolute;margin-left:-2pt;margin-top:6.95pt;width:42.65pt;height:26.75pt;z-index:251778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" filled="f" stroked="f">
            <v:textbox>
              <w:txbxContent>
                <w:p w:rsidR="000751FB" w:rsidRDefault="000751FB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0751FB" w:rsidRPr="009A7BD1" w:rsidRDefault="00872F84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8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shape id="Connecteur en angle 228" o:spid="_x0000_s1275" type="#_x0000_t34" style="position:absolute;margin-left:372.4pt;margin-top:7.95pt;width:78.65pt;height:46pt;z-index:2517729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" strokecolor="black [3213]" strokeweight="1pt">
            <v:stroke endarrow="block"/>
            <o:lock v:ext="edit" shapetype="f"/>
          </v:shape>
        </w:pict>
      </w:r>
      <w:r>
        <w:rPr>
          <w:rFonts w:cs="Arial"/>
          <w:noProof/>
          <w:sz w:val="22"/>
          <w:szCs w:val="22"/>
        </w:rPr>
        <w:pict>
          <v:shape id="Connecteur droit avec flèche 341" o:spid="_x0000_s1274" type="#_x0000_t32" style="position:absolute;margin-left:247.9pt;margin-top:-.2pt;width:40pt;height:0;z-index:251755520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">
            <v:stroke endarrow="block"/>
          </v:shape>
        </w:pict>
      </w:r>
    </w:p>
    <w:p w:rsidR="003865A3" w:rsidRPr="00AF36AC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3865A3" w:rsidRPr="00AF36AC" w:rsidRDefault="003865A3" w:rsidP="003865A3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3865A3" w:rsidRDefault="003865A3" w:rsidP="00A33091">
      <w:pPr>
        <w:rPr>
          <w:rFonts w:cs="Arial"/>
          <w:sz w:val="22"/>
          <w:szCs w:val="22"/>
        </w:rPr>
      </w:pPr>
    </w:p>
    <w:p w:rsidR="003865A3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235" o:spid="_x0000_s1038" style="position:absolute;margin-left:398.9pt;margin-top:5.9pt;width:42.65pt;height:26.75pt;z-index:251786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" filled="f" stroked="f">
            <v:textbox>
              <w:txbxContent>
                <w:p w:rsidR="000751FB" w:rsidRDefault="000751FB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0751FB" w:rsidRPr="009A7BD1" w:rsidRDefault="000751FB" w:rsidP="003865A3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20</w:t>
                  </w:r>
                </w:p>
              </w:txbxContent>
            </v:textbox>
          </v:rect>
        </w:pict>
      </w:r>
    </w:p>
    <w:p w:rsidR="003865A3" w:rsidRDefault="003865A3" w:rsidP="00A33091">
      <w:pPr>
        <w:rPr>
          <w:rFonts w:cs="Arial"/>
          <w:sz w:val="22"/>
          <w:szCs w:val="22"/>
        </w:rPr>
      </w:pPr>
    </w:p>
    <w:p w:rsidR="003865A3" w:rsidRDefault="003865A3" w:rsidP="00A33091">
      <w:pPr>
        <w:rPr>
          <w:rFonts w:cs="Arial"/>
          <w:sz w:val="22"/>
          <w:szCs w:val="22"/>
        </w:rPr>
      </w:pPr>
    </w:p>
    <w:p w:rsidR="003865A3" w:rsidRDefault="003865A3" w:rsidP="00A33091">
      <w:pPr>
        <w:rPr>
          <w:rFonts w:cs="Arial"/>
          <w:sz w:val="22"/>
          <w:szCs w:val="22"/>
        </w:rPr>
      </w:pPr>
    </w:p>
    <w:p w:rsidR="003865A3" w:rsidRDefault="003865A3" w:rsidP="003865A3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Toutes les l</w:t>
      </w:r>
      <w:r w:rsidR="002B42FA">
        <w:rPr>
          <w:rFonts w:cs="Arial"/>
          <w:sz w:val="22"/>
          <w:szCs w:val="22"/>
        </w:rPr>
        <w:t>iaisons électriques de commande</w:t>
      </w:r>
      <w:r>
        <w:rPr>
          <w:rFonts w:cs="Arial"/>
          <w:sz w:val="22"/>
          <w:szCs w:val="22"/>
        </w:rPr>
        <w:t xml:space="preserve"> sont réalisées avec des câbles jauge 24.</w:t>
      </w:r>
    </w:p>
    <w:p w:rsidR="003865A3" w:rsidRDefault="003865A3" w:rsidP="003865A3">
      <w:pPr>
        <w:rPr>
          <w:rFonts w:cs="Arial"/>
          <w:sz w:val="22"/>
          <w:szCs w:val="22"/>
        </w:rPr>
      </w:pPr>
    </w:p>
    <w:p w:rsidR="003865A3" w:rsidRDefault="003865A3" w:rsidP="003865A3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Toutes les li</w:t>
      </w:r>
      <w:r w:rsidR="002B42FA">
        <w:rPr>
          <w:rFonts w:cs="Arial"/>
          <w:sz w:val="22"/>
          <w:szCs w:val="22"/>
        </w:rPr>
        <w:t>aisons électriques de puissance</w:t>
      </w:r>
      <w:r>
        <w:rPr>
          <w:rFonts w:cs="Arial"/>
          <w:sz w:val="22"/>
          <w:szCs w:val="22"/>
        </w:rPr>
        <w:t xml:space="preserve"> et alimentations sont réalisées avec des câbles jauge</w:t>
      </w:r>
      <w:r w:rsidR="00872F84">
        <w:rPr>
          <w:rFonts w:cs="Arial"/>
          <w:sz w:val="22"/>
          <w:szCs w:val="22"/>
        </w:rPr>
        <w:t xml:space="preserve"> 18 jusqu’au boitier de contrôle et jauge 20 du boitier de contrôle aux </w:t>
      </w:r>
      <w:r w:rsidR="0070674B">
        <w:rPr>
          <w:rFonts w:cs="Arial"/>
          <w:sz w:val="22"/>
          <w:szCs w:val="22"/>
        </w:rPr>
        <w:t>actionneurs linéaires</w:t>
      </w:r>
      <w:r>
        <w:rPr>
          <w:rFonts w:cs="Arial"/>
          <w:sz w:val="22"/>
          <w:szCs w:val="22"/>
        </w:rPr>
        <w:t>.</w:t>
      </w:r>
    </w:p>
    <w:p w:rsidR="003865A3" w:rsidRDefault="003865A3" w:rsidP="00A33091">
      <w:pPr>
        <w:rPr>
          <w:rFonts w:cs="Arial"/>
          <w:sz w:val="22"/>
          <w:szCs w:val="22"/>
        </w:rPr>
      </w:pPr>
    </w:p>
    <w:p w:rsidR="00A33091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12" o:spid="_x0000_s1039" type="#_x0000_t202" style="position:absolute;margin-left:404.25pt;margin-top:3.1pt;width:111.35pt;height:47.45pt;z-index:25173094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" filled="f" stroked="f">
            <v:textbox style="mso-fit-shape-to-text:t">
              <w:txbxContent>
                <w:p w:rsidR="00D35047" w:rsidRDefault="00D35047" w:rsidP="00A33091">
                  <w:pPr>
                    <w:jc w:val="center"/>
                  </w:pPr>
                  <w:r>
                    <w:t>Actionneur</w:t>
                  </w:r>
                </w:p>
                <w:p w:rsidR="00D35047" w:rsidRDefault="00D35047" w:rsidP="00A33091">
                  <w:pPr>
                    <w:jc w:val="center"/>
                  </w:pPr>
                  <w:r>
                    <w:t>Linéaire Droit</w:t>
                  </w:r>
                </w:p>
                <w:p w:rsidR="00D35047" w:rsidRDefault="00D35047" w:rsidP="00A33091">
                  <w:pPr>
                    <w:jc w:val="center"/>
                  </w:pPr>
                  <w:r>
                    <w:rPr>
                      <w:rFonts w:cs="Arial"/>
                      <w:sz w:val="22"/>
                      <w:szCs w:val="22"/>
                    </w:rPr>
                    <w:t>ALE-28DC</w:t>
                  </w:r>
                  <w:r w:rsidR="00C85236">
                    <w:rPr>
                      <w:rFonts w:cs="Arial"/>
                      <w:sz w:val="22"/>
                      <w:szCs w:val="22"/>
                    </w:rPr>
                    <w:t>41</w:t>
                  </w:r>
                  <w:r>
                    <w:rPr>
                      <w:rFonts w:cs="Arial"/>
                      <w:sz w:val="22"/>
                      <w:szCs w:val="22"/>
                    </w:rPr>
                    <w:t>W40</w:t>
                  </w:r>
                </w:p>
              </w:txbxContent>
            </v:textbox>
          </v:shape>
        </w:pict>
      </w: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Zone de texte 17" o:spid="_x0000_s1040" type="#_x0000_t202" style="position:absolute;margin-left:4.05pt;margin-top:-.35pt;width:111.35pt;height:50.25pt;z-index:2517381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" filled="f">
            <v:textbox>
              <w:txbxContent>
                <w:p w:rsidR="00551E88" w:rsidRDefault="00551E88" w:rsidP="00A33091">
                  <w:pPr>
                    <w:jc w:val="center"/>
                  </w:pPr>
                  <w:r>
                    <w:t>Alimentation</w:t>
                  </w:r>
                  <w:r>
                    <w:br/>
                    <w:t>transformateur</w:t>
                  </w:r>
                </w:p>
                <w:p w:rsidR="00551E88" w:rsidRDefault="00551E88" w:rsidP="00A33091">
                  <w:pPr>
                    <w:jc w:val="center"/>
                  </w:pPr>
                  <w:r>
                    <w:t>Redresseur</w:t>
                  </w:r>
                </w:p>
              </w:txbxContent>
            </v:textbox>
          </v:shape>
        </w:pict>
      </w:r>
      <w:r w:rsidR="00B73FB7">
        <w:rPr>
          <w:rFonts w:cs="Arial"/>
          <w:noProof/>
          <w:sz w:val="22"/>
          <w:szCs w:val="22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497943</wp:posOffset>
            </wp:positionH>
            <wp:positionV relativeFrom="paragraph">
              <wp:posOffset>-4238</wp:posOffset>
            </wp:positionV>
            <wp:extent cx="4753841" cy="3530009"/>
            <wp:effectExtent l="19050" t="0" r="8659" b="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3841" cy="3530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73FB7" w:rsidRDefault="00D35047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5366068</wp:posOffset>
            </wp:positionH>
            <wp:positionV relativeFrom="paragraph">
              <wp:posOffset>79530</wp:posOffset>
            </wp:positionV>
            <wp:extent cx="825500" cy="1423035"/>
            <wp:effectExtent l="0" t="89218" r="56833" b="113982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43" t="14110" r="46577" b="12387"/>
                    <a:stretch>
                      <a:fillRect/>
                    </a:stretch>
                  </pic:blipFill>
                  <pic:spPr bwMode="auto">
                    <a:xfrm rot="-3205655">
                      <a:off x="0" y="0"/>
                      <a:ext cx="825500" cy="1423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4A2223">
        <w:rPr>
          <w:rFonts w:cs="Arial"/>
          <w:noProof/>
          <w:sz w:val="22"/>
          <w:szCs w:val="22"/>
        </w:rPr>
        <w:pict>
          <v:shape id="Text Box 213" o:spid="_x0000_s1041" type="#_x0000_t202" style="position:absolute;margin-left:167.55pt;margin-top:8.8pt;width:81.85pt;height:48.6pt;z-index:251729920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" filled="f" stroked="f">
            <v:textbox style="mso-fit-shape-to-text:t">
              <w:txbxContent>
                <w:p w:rsidR="00B73FB7" w:rsidRDefault="00B73FB7" w:rsidP="00B73FB7">
                  <w:pPr>
                    <w:jc w:val="center"/>
                  </w:pPr>
                  <w:r>
                    <w:t>Boitier</w:t>
                  </w:r>
                </w:p>
                <w:p w:rsidR="00B73FB7" w:rsidRDefault="00B73FB7" w:rsidP="00B73FB7">
                  <w:pPr>
                    <w:jc w:val="center"/>
                  </w:pPr>
                  <w:r>
                    <w:t>de</w:t>
                  </w:r>
                </w:p>
                <w:p w:rsidR="00B73FB7" w:rsidRDefault="001D042F" w:rsidP="00B73FB7">
                  <w:pPr>
                    <w:jc w:val="center"/>
                  </w:pPr>
                  <w:r>
                    <w:t>Contrôle</w:t>
                  </w:r>
                </w:p>
              </w:txbxContent>
            </v:textbox>
          </v:shape>
        </w:pict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Zone de texte 10" o:spid="_x0000_s1042" type="#_x0000_t202" style="position:absolute;margin-left:119.2pt;margin-top:.05pt;width:31.8pt;height:19.85pt;z-index:25172889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" filled="f" stroked="f">
            <v:textbox style="mso-fit-shape-to-text:t">
              <w:txbxContent>
                <w:p w:rsidR="00B73FB7" w:rsidRPr="00B20863" w:rsidRDefault="00B73FB7" w:rsidP="00A33091">
                  <w:pPr>
                    <w:rPr>
                      <w:sz w:val="22"/>
                    </w:rPr>
                  </w:pPr>
                  <w:r>
                    <w:rPr>
                      <w:sz w:val="22"/>
                    </w:rPr>
                    <w:t>5</w:t>
                  </w:r>
                  <w:r w:rsidRPr="00B20863">
                    <w:rPr>
                      <w:sz w:val="22"/>
                    </w:rPr>
                    <w:t xml:space="preserve"> A</w:t>
                  </w:r>
                </w:p>
              </w:txbxContent>
            </v:textbox>
          </v:shape>
        </w:pict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Zone de texte 27" o:spid="_x0000_s1043" type="#_x0000_t202" style="position:absolute;margin-left:3.1pt;margin-top:1.8pt;width:88.95pt;height:26.8pt;z-index:2518353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" filled="f" stroked="f">
            <v:textbox>
              <w:txbxContent>
                <w:p w:rsidR="0070674B" w:rsidRDefault="0070674B" w:rsidP="00A33091">
                  <w:pPr>
                    <w:jc w:val="center"/>
                  </w:pPr>
                  <w:r>
                    <w:t>Commandes</w:t>
                  </w:r>
                </w:p>
              </w:txbxContent>
            </v:textbox>
          </v:shape>
        </w:pict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Zone de texte 1" o:spid="_x0000_s1044" type="#_x0000_t202" style="position:absolute;margin-left:55.15pt;margin-top:.2pt;width:31.8pt;height:19.85pt;z-index:25182515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" filled="f" stroked="f">
            <v:textbox style="mso-fit-shape-to-text:t">
              <w:txbxContent>
                <w:p w:rsidR="0076337B" w:rsidRPr="00B20863" w:rsidRDefault="0076337B" w:rsidP="00A33091">
                  <w:pPr>
                    <w:rPr>
                      <w:sz w:val="22"/>
                    </w:rPr>
                  </w:pPr>
                  <w:r>
                    <w:rPr>
                      <w:sz w:val="22"/>
                    </w:rPr>
                    <w:t xml:space="preserve">3 </w:t>
                  </w:r>
                  <w:r w:rsidRPr="00B20863">
                    <w:rPr>
                      <w:sz w:val="22"/>
                    </w:rPr>
                    <w:t>A</w:t>
                  </w:r>
                </w:p>
              </w:txbxContent>
            </v:textbox>
          </v:shape>
        </w:pict>
      </w: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Zone de texte 16" o:spid="_x0000_s1045" type="#_x0000_t202" style="position:absolute;margin-left:404.2pt;margin-top:7.4pt;width:123.05pt;height:47.45pt;z-index:251736064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" filled="f" stroked="f">
            <v:textbox style="mso-fit-shape-to-text:t">
              <w:txbxContent>
                <w:p w:rsidR="00D35047" w:rsidRDefault="00D35047" w:rsidP="00A33091">
                  <w:pPr>
                    <w:jc w:val="center"/>
                  </w:pPr>
                  <w:r>
                    <w:t>Actionneur</w:t>
                  </w:r>
                </w:p>
                <w:p w:rsidR="00D35047" w:rsidRDefault="00D35047" w:rsidP="00A33091">
                  <w:pPr>
                    <w:jc w:val="center"/>
                  </w:pPr>
                  <w:r>
                    <w:t>Linéaire Gauche</w:t>
                  </w:r>
                </w:p>
                <w:p w:rsidR="00D35047" w:rsidRDefault="00D35047" w:rsidP="00A33091">
                  <w:pPr>
                    <w:jc w:val="center"/>
                  </w:pPr>
                  <w:r>
                    <w:rPr>
                      <w:rFonts w:cs="Arial"/>
                      <w:sz w:val="22"/>
                      <w:szCs w:val="22"/>
                    </w:rPr>
                    <w:t>ALE-28DC</w:t>
                  </w:r>
                  <w:r w:rsidR="00C85236">
                    <w:rPr>
                      <w:rFonts w:cs="Arial"/>
                      <w:sz w:val="22"/>
                      <w:szCs w:val="22"/>
                    </w:rPr>
                    <w:t>41</w:t>
                  </w:r>
                  <w:r>
                    <w:rPr>
                      <w:rFonts w:cs="Arial"/>
                      <w:sz w:val="22"/>
                      <w:szCs w:val="22"/>
                    </w:rPr>
                    <w:t>W40</w:t>
                  </w:r>
                </w:p>
              </w:txbxContent>
            </v:textbox>
          </v:shape>
        </w:pict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_x0000_s1046" type="#_x0000_t202" style="position:absolute;margin-left:-6pt;margin-top:9.3pt;width:65.4pt;height:42.7pt;z-index:2518343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" filled="f" stroked="f">
            <v:textbox>
              <w:txbxContent>
                <w:p w:rsidR="0070674B" w:rsidRDefault="0070674B" w:rsidP="00A33091">
                  <w:pPr>
                    <w:jc w:val="center"/>
                  </w:pPr>
                  <w:r>
                    <w:t>Voyant</w:t>
                  </w:r>
                </w:p>
                <w:p w:rsidR="0070674B" w:rsidRDefault="0070674B" w:rsidP="00A33091">
                  <w:pPr>
                    <w:jc w:val="center"/>
                  </w:pPr>
                  <w:r>
                    <w:t>Alarme</w:t>
                  </w:r>
                </w:p>
              </w:txbxContent>
            </v:textbox>
          </v:shape>
        </w:pict>
      </w:r>
    </w:p>
    <w:p w:rsidR="00B73FB7" w:rsidRDefault="00D35047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5466715</wp:posOffset>
            </wp:positionH>
            <wp:positionV relativeFrom="paragraph">
              <wp:posOffset>57150</wp:posOffset>
            </wp:positionV>
            <wp:extent cx="825500" cy="1423035"/>
            <wp:effectExtent l="0" t="89218" r="56833" b="113982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43" t="14110" r="46577" b="12387"/>
                    <a:stretch>
                      <a:fillRect/>
                    </a:stretch>
                  </pic:blipFill>
                  <pic:spPr bwMode="auto">
                    <a:xfrm rot="-3205655">
                      <a:off x="0" y="0"/>
                      <a:ext cx="825500" cy="1423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_x0000_s1047" type="#_x0000_t202" style="position:absolute;margin-left:-26.95pt;margin-top:9.9pt;width:79.55pt;height:39.35pt;z-index:2517473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" filled="f" stroked="f">
            <v:textbox>
              <w:txbxContent>
                <w:p w:rsidR="00D320EC" w:rsidRDefault="00D320EC" w:rsidP="00A33091">
                  <w:pPr>
                    <w:jc w:val="center"/>
                  </w:pPr>
                  <w:r>
                    <w:t xml:space="preserve">Affichage </w:t>
                  </w:r>
                </w:p>
                <w:p w:rsidR="00D320EC" w:rsidRDefault="00D320EC" w:rsidP="00A33091">
                  <w:pPr>
                    <w:jc w:val="center"/>
                  </w:pPr>
                  <w:r>
                    <w:t>Position</w:t>
                  </w:r>
                </w:p>
              </w:txbxContent>
            </v:textbox>
          </v:shape>
        </w:pict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872F84" w:rsidRPr="00700E3D" w:rsidRDefault="00872F84" w:rsidP="00872F84">
      <w:pPr>
        <w:pBdr>
          <w:bottom w:val="single" w:sz="4" w:space="1" w:color="auto"/>
        </w:pBdr>
        <w:rPr>
          <w:rFonts w:cs="Arial"/>
          <w:b/>
          <w:sz w:val="22"/>
          <w:szCs w:val="22"/>
        </w:rPr>
      </w:pPr>
      <w:r w:rsidRPr="004D0433">
        <w:rPr>
          <w:rFonts w:cs="Arial"/>
          <w:b/>
          <w:sz w:val="22"/>
          <w:szCs w:val="22"/>
        </w:rPr>
        <w:lastRenderedPageBreak/>
        <w:t xml:space="preserve">SYNOPTIQUE </w:t>
      </w:r>
      <w:r w:rsidR="002B42FA">
        <w:rPr>
          <w:rFonts w:cs="Arial"/>
          <w:b/>
          <w:sz w:val="22"/>
          <w:szCs w:val="22"/>
        </w:rPr>
        <w:t>É</w:t>
      </w:r>
      <w:r>
        <w:rPr>
          <w:rFonts w:cs="Arial"/>
          <w:b/>
          <w:sz w:val="22"/>
          <w:szCs w:val="22"/>
        </w:rPr>
        <w:t>LECTRIQUE DU SYST</w:t>
      </w:r>
      <w:r w:rsidR="002B42FA">
        <w:rPr>
          <w:rFonts w:cs="Arial"/>
          <w:b/>
          <w:sz w:val="22"/>
          <w:szCs w:val="22"/>
        </w:rPr>
        <w:t>È</w:t>
      </w:r>
      <w:r>
        <w:rPr>
          <w:rFonts w:cs="Arial"/>
          <w:b/>
          <w:sz w:val="22"/>
          <w:szCs w:val="22"/>
        </w:rPr>
        <w:t>ME APRES MODIFICATION</w:t>
      </w:r>
    </w:p>
    <w:p w:rsidR="00872F84" w:rsidRDefault="00872F84" w:rsidP="00872F84">
      <w:pPr>
        <w:rPr>
          <w:rFonts w:cs="Arial"/>
          <w:b/>
          <w:sz w:val="22"/>
          <w:szCs w:val="22"/>
        </w:rPr>
      </w:pPr>
    </w:p>
    <w:p w:rsidR="00872F84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872F84" w:rsidRPr="00AF36AC" w:rsidRDefault="00872F84" w:rsidP="004A2223">
      <w:pPr>
        <w:widowControl w:val="0"/>
        <w:autoSpaceDE w:val="0"/>
        <w:autoSpaceDN w:val="0"/>
        <w:adjustRightInd w:val="0"/>
        <w:jc w:val="both"/>
        <w:rPr>
          <w:rFonts w:cs="Arial"/>
          <w:sz w:val="22"/>
          <w:szCs w:val="22"/>
        </w:rPr>
      </w:pPr>
      <w:r w:rsidRPr="00AF36AC">
        <w:rPr>
          <w:rFonts w:cs="Arial"/>
          <w:sz w:val="22"/>
          <w:szCs w:val="22"/>
        </w:rPr>
        <w:t xml:space="preserve">Après </w:t>
      </w:r>
      <w:r>
        <w:rPr>
          <w:rFonts w:cs="Arial"/>
          <w:sz w:val="22"/>
          <w:szCs w:val="22"/>
        </w:rPr>
        <w:t xml:space="preserve">adaptation </w:t>
      </w:r>
      <w:r w:rsidRPr="00AF36AC">
        <w:rPr>
          <w:rFonts w:cs="Arial"/>
          <w:sz w:val="22"/>
          <w:szCs w:val="22"/>
        </w:rPr>
        <w:t xml:space="preserve">de tension </w:t>
      </w:r>
      <w:r w:rsidR="002B42FA">
        <w:rPr>
          <w:rFonts w:cs="Arial"/>
          <w:sz w:val="22"/>
          <w:szCs w:val="22"/>
        </w:rPr>
        <w:t>par</w:t>
      </w:r>
      <w:r w:rsidRPr="00AF36AC">
        <w:rPr>
          <w:rFonts w:cs="Arial"/>
          <w:sz w:val="22"/>
          <w:szCs w:val="22"/>
        </w:rPr>
        <w:t xml:space="preserve"> transformateur, on utilise un</w:t>
      </w:r>
      <w:r>
        <w:rPr>
          <w:rFonts w:cs="Arial"/>
          <w:sz w:val="22"/>
          <w:szCs w:val="22"/>
        </w:rPr>
        <w:t xml:space="preserve"> redresseur à</w:t>
      </w:r>
      <w:r w:rsidRPr="00AF36AC">
        <w:rPr>
          <w:rFonts w:cs="Arial"/>
          <w:sz w:val="22"/>
          <w:szCs w:val="22"/>
        </w:rPr>
        <w:t xml:space="preserve"> pont de diode</w:t>
      </w:r>
      <w:r>
        <w:rPr>
          <w:rFonts w:cs="Arial"/>
          <w:sz w:val="22"/>
          <w:szCs w:val="22"/>
        </w:rPr>
        <w:t>s</w:t>
      </w:r>
      <w:r w:rsidRPr="00AF36AC">
        <w:rPr>
          <w:rFonts w:cs="Arial"/>
          <w:sz w:val="22"/>
          <w:szCs w:val="22"/>
        </w:rPr>
        <w:t xml:space="preserve"> qui </w:t>
      </w:r>
      <w:r w:rsidR="002B42FA">
        <w:rPr>
          <w:rFonts w:cs="Arial"/>
          <w:sz w:val="22"/>
          <w:szCs w:val="22"/>
        </w:rPr>
        <w:t xml:space="preserve">alimente </w:t>
      </w:r>
      <w:r>
        <w:rPr>
          <w:rFonts w:cs="Arial"/>
          <w:sz w:val="22"/>
          <w:szCs w:val="22"/>
        </w:rPr>
        <w:t xml:space="preserve">l’actionneur dont le </w:t>
      </w:r>
      <w:r w:rsidRPr="00AF36AC">
        <w:rPr>
          <w:rFonts w:cs="Arial"/>
          <w:sz w:val="22"/>
          <w:szCs w:val="22"/>
        </w:rPr>
        <w:t xml:space="preserve">moteur à courant continu </w:t>
      </w:r>
      <w:r>
        <w:rPr>
          <w:rFonts w:cs="Arial"/>
          <w:sz w:val="22"/>
          <w:szCs w:val="22"/>
        </w:rPr>
        <w:t xml:space="preserve">est </w:t>
      </w:r>
      <w:r w:rsidRPr="00AF36AC">
        <w:rPr>
          <w:rFonts w:cs="Arial"/>
          <w:sz w:val="22"/>
          <w:szCs w:val="22"/>
        </w:rPr>
        <w:t>à excitation série.</w:t>
      </w:r>
    </w:p>
    <w:p w:rsidR="00872F84" w:rsidRPr="00AF36AC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872F84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 w:rsidRPr="00AF36AC">
        <w:rPr>
          <w:rFonts w:cs="Arial"/>
          <w:sz w:val="22"/>
          <w:szCs w:val="22"/>
        </w:rPr>
        <w:t>On dispose d'un réseau monophasé (115 V, 400 Hz).</w:t>
      </w:r>
    </w:p>
    <w:p w:rsidR="00872F84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236" o:spid="_x0000_s1048" style="position:absolute;margin-left:287.8pt;margin-top:3.3pt;width:75.2pt;height:20.95pt;z-index:251796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" stroked="f">
            <v:textbox>
              <w:txbxContent>
                <w:p w:rsidR="00872F84" w:rsidRPr="009A7BD1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Commandes</w:t>
                  </w:r>
                </w:p>
              </w:txbxContent>
            </v:textbox>
          </v:rect>
        </w:pict>
      </w:r>
    </w:p>
    <w:p w:rsidR="00872F84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872F84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lang w:eastAsia="zh-CN"/>
        </w:rPr>
        <w:object w:dxaOrig="1440" w:dyaOrig="1440">
          <v:shape id="_x0000_s1261" type="#_x0000_t75" style="position:absolute;margin-left:304.85pt;margin-top:1pt;width:43.4pt;height:60.85pt;z-index:251799552">
            <v:imagedata r:id="rId8" o:title="" croptop="17633f" cropbottom="28100f" cropleft="10615f" cropright="41184f"/>
          </v:shape>
          <o:OLEObject Type="Embed" ProgID="Unknown" ShapeID="_x0000_s1261" DrawAspect="Content" ObjectID="_1514608576" r:id="rId13"/>
        </w:object>
      </w:r>
    </w:p>
    <w:p w:rsidR="00872F84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872F84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872F84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Connecteur droit avec flèche 285" o:spid="_x0000_s1273" type="#_x0000_t32" style="position:absolute;margin-left:327.2pt;margin-top:9.6pt;width:.05pt;height:64.85pt;z-index:251797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">
            <v:stroke endarrow="block"/>
          </v:shape>
        </w:pict>
      </w:r>
    </w:p>
    <w:p w:rsidR="00872F84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325" o:spid="_x0000_s1049" style="position:absolute;margin-left:448.6pt;margin-top:2.1pt;width:80.3pt;height:46.85pt;z-index:251804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" stroked="f">
            <v:textbox>
              <w:txbxContent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Actionneur</w:t>
                  </w:r>
                </w:p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Linéaire</w:t>
                  </w:r>
                </w:p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Gauche</w:t>
                  </w:r>
                </w:p>
                <w:p w:rsidR="00872F84" w:rsidRPr="009A7BD1" w:rsidRDefault="002B42FA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à</w:t>
                  </w:r>
                  <w:r w:rsidR="00872F84">
                    <w:rPr>
                      <w:sz w:val="18"/>
                    </w:rPr>
                    <w:t xml:space="preserve"> étudier</w:t>
                  </w:r>
                </w:p>
              </w:txbxContent>
            </v:textbox>
          </v:rect>
        </w:pict>
      </w:r>
    </w:p>
    <w:p w:rsidR="00872F84" w:rsidRPr="00AF36AC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287" o:spid="_x0000_s1050" style="position:absolute;margin-left:42.55pt;margin-top:4.5pt;width:80.3pt;height:30.15pt;z-index:251801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" stroked="f">
            <v:textbox>
              <w:txbxContent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Transformateur</w:t>
                  </w:r>
                </w:p>
                <w:p w:rsidR="00872F84" w:rsidRPr="009A7BD1" w:rsidRDefault="002B42FA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à</w:t>
                  </w:r>
                  <w:r w:rsidR="00872F84">
                    <w:rPr>
                      <w:sz w:val="18"/>
                    </w:rPr>
                    <w:t xml:space="preserve"> étudier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rect id="Rectangle 130" o:spid="_x0000_s1051" style="position:absolute;margin-left:284.25pt;margin-top:8.55pt;width:42.65pt;height:26.75pt;z-index:251815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" filled="f" stroked="f">
            <v:textbox>
              <w:txbxContent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872F84" w:rsidRPr="009A7BD1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24</w:t>
                  </w:r>
                </w:p>
              </w:txbxContent>
            </v:textbox>
          </v:rect>
        </w:pict>
      </w:r>
    </w:p>
    <w:p w:rsidR="00872F84" w:rsidRPr="00AF36AC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803648" behindDoc="0" locked="0" layoutInCell="1" allowOverlap="1">
            <wp:simplePos x="0" y="0"/>
            <wp:positionH relativeFrom="column">
              <wp:posOffset>5820410</wp:posOffset>
            </wp:positionH>
            <wp:positionV relativeFrom="paragraph">
              <wp:posOffset>117475</wp:posOffset>
            </wp:positionV>
            <wp:extent cx="731520" cy="1261745"/>
            <wp:effectExtent l="0" t="93663" r="32068" b="127317"/>
            <wp:wrapNone/>
            <wp:docPr id="350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43" t="14110" r="46577" b="12387"/>
                    <a:stretch>
                      <a:fillRect/>
                    </a:stretch>
                  </pic:blipFill>
                  <pic:spPr bwMode="auto">
                    <a:xfrm rot="-3205655">
                      <a:off x="0" y="0"/>
                      <a:ext cx="731520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72F84" w:rsidRPr="00AF36AC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320" o:spid="_x0000_s1052" style="position:absolute;margin-left:-21.85pt;margin-top:9.25pt;width:59.95pt;height:20.95pt;z-index:251800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" stroked="f">
            <v:textbox>
              <w:txbxContent>
                <w:p w:rsidR="00872F84" w:rsidRPr="009A7BD1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Réseau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rect id="Rectangle 321" o:spid="_x0000_s1053" style="position:absolute;margin-left:163.15pt;margin-top:1.95pt;width:84.55pt;height:70.75pt;z-index:251790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">
            <v:textbox>
              <w:txbxContent>
                <w:p w:rsidR="00872F84" w:rsidRPr="009A7BD1" w:rsidRDefault="00872F84" w:rsidP="00872F84">
                  <w:pPr>
                    <w:rPr>
                      <w:sz w:val="18"/>
                    </w:rPr>
                  </w:pPr>
                  <w:r w:rsidRPr="009A7BD1">
                    <w:rPr>
                      <w:sz w:val="18"/>
                    </w:rPr>
                    <w:t>Redressement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oval id="Ellipse 322" o:spid="_x0000_s1272" style="position:absolute;margin-left:78.7pt;margin-top:14.5pt;width:42.6pt;height:41.95pt;z-index:251789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"/>
        </w:pict>
      </w:r>
      <w:r>
        <w:rPr>
          <w:rFonts w:cs="Arial"/>
          <w:noProof/>
          <w:sz w:val="22"/>
          <w:szCs w:val="22"/>
        </w:rPr>
        <w:pict>
          <v:oval id="Ellipse 323" o:spid="_x0000_s1271" style="position:absolute;margin-left:47.95pt;margin-top:14.5pt;width:42.6pt;height:41.95pt;z-index:251788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"/>
        </w:pict>
      </w:r>
    </w:p>
    <w:p w:rsidR="00872F84" w:rsidRPr="00AF36AC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324" o:spid="_x0000_s1054" style="position:absolute;margin-left:287.65pt;margin-top:10.5pt;width:84.55pt;height:33.5pt;z-index:251795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">
            <v:textbox>
              <w:txbxContent>
                <w:p w:rsidR="00872F84" w:rsidRPr="009A7BD1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Boitier de contrôle</w:t>
                  </w:r>
                </w:p>
              </w:txbxContent>
            </v:textbox>
          </v:rect>
        </w:pict>
      </w:r>
    </w:p>
    <w:p w:rsidR="00872F84" w:rsidRPr="00AF36AC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Connecteur droit avec flèche 326" o:spid="_x0000_s1270" type="#_x0000_t32" style="position:absolute;margin-left:122.95pt;margin-top:11.1pt;width:40.2pt;height:0;z-index:251791360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">
            <v:stroke endarrow="block"/>
          </v:shape>
        </w:pict>
      </w:r>
      <w:r>
        <w:rPr>
          <w:rFonts w:cs="Arial"/>
          <w:noProof/>
          <w:sz w:val="22"/>
          <w:szCs w:val="22"/>
        </w:rPr>
        <w:pict>
          <v:shape id="Connecteur droit avec flèche 327" o:spid="_x0000_s1269" type="#_x0000_t32" style="position:absolute;margin-left:-1.85pt;margin-top:11.95pt;width:49.35pt;height:0;z-index:251793408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">
            <v:stroke endarrow="block"/>
          </v:shape>
        </w:pict>
      </w:r>
      <w:r>
        <w:rPr>
          <w:rFonts w:cs="Arial"/>
          <w:noProof/>
          <w:sz w:val="22"/>
          <w:szCs w:val="22"/>
        </w:rPr>
        <w:pict>
          <v:group id="Groupe 328" o:spid="_x0000_s1266" style="position:absolute;margin-left:193.35pt;margin-top:4.7pt;width:20.65pt;height:21.1pt;z-index:251794432" coordorigin="5678,11977" coordsize="413,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">
            <v:shape id="AutoShape 32" o:spid="_x0000_s1268" type="#_x0000_t5" style="position:absolute;left:5674;top:11981;width:422;height:413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/2UsYA&#10;AADcAAAADwAAAGRycy9kb3ducmV2LnhtbESPW2vCQBSE3wv+h+UIvtWNir3ErCJFUepDMbX6esie&#10;XDB7Ns1uNf77bqHg4zAz3zDJojO1uFDrKssKRsMIBHFmdcWFgsPn+vEFhPPIGmvLpOBGDhbz3kOC&#10;sbZX3tMl9YUIEHYxKii9b2IpXVaSQTe0DXHwctsa9EG2hdQtXgPc1HIcRU/SYMVhocSG3krKzumP&#10;UYDvX3b7cSg25ia/V9Pz8jk/nnZKDfrdcgbCU+fv4f/2ViuYjF/h70w4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h/2UsYAAADcAAAADwAAAAAAAAAAAAAAAACYAgAAZHJz&#10;L2Rvd25yZXYueG1sUEsFBgAAAAAEAAQA9QAAAIsDAAAAAA==&#10;"/>
            <v:shape id="AutoShape 33" o:spid="_x0000_s1267" type="#_x0000_t32" style="position:absolute;left:6091;top:11981;width:0;height:4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Amn8IAAADcAAAADwAAAGRycy9kb3ducmV2LnhtbERPy2oCMRTdF/oP4QrdFM1YUWRqlKkg&#10;VMGFj+5vJ7eT4ORmnESd/r1ZCC4P5z1bdK4WV2qD9axgOMhAEJdeW64UHA+r/hREiMgaa8+k4J8C&#10;LOavLzPMtb/xjq77WIkUwiFHBSbGJpcylIYchoFviBP351uHMcG2krrFWwp3tfzIsol0aDk1GGxo&#10;aag87S9OwXY9/Cp+jV1vdme7Ha+K+lK9/yj11uuKTxCRuvgUP9zfWsFolO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Amn8IAAADcAAAADwAAAAAAAAAAAAAA&#10;AAChAgAAZHJzL2Rvd25yZXYueG1sUEsFBgAAAAAEAAQA+QAAAJADAAAAAA==&#10;"/>
          </v:group>
        </w:pict>
      </w:r>
    </w:p>
    <w:p w:rsidR="00872F84" w:rsidRPr="00AF36AC" w:rsidRDefault="004A2223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rect id="Rectangle 131" o:spid="_x0000_s1055" style="position:absolute;margin-left:374.85pt;margin-top:5.05pt;width:68.65pt;height:30.1pt;z-index:251817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" filled="f" stroked="f">
            <v:textbox>
              <w:txbxContent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872F84" w:rsidRPr="009A7BD1" w:rsidRDefault="002B42FA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à</w:t>
                  </w:r>
                  <w:r w:rsidR="00872F84">
                    <w:rPr>
                      <w:sz w:val="18"/>
                    </w:rPr>
                    <w:t xml:space="preserve"> étudier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shape id="Connecteur droit avec flèche 128" o:spid="_x0000_s1265" type="#_x0000_t32" style="position:absolute;margin-left:372.4pt;margin-top:.65pt;width:70.3pt;height:0;z-index:251811840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">
            <v:stroke endarrow="block"/>
          </v:shape>
        </w:pict>
      </w:r>
      <w:r>
        <w:rPr>
          <w:rFonts w:cs="Arial"/>
          <w:noProof/>
          <w:sz w:val="22"/>
          <w:szCs w:val="22"/>
        </w:rPr>
        <w:pict>
          <v:rect id="Rectangle 344" o:spid="_x0000_s1056" style="position:absolute;margin-left:247.35pt;margin-top:8.05pt;width:42.65pt;height:26.75pt;z-index:251809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" filled="f" stroked="f">
            <v:textbox>
              <w:txbxContent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872F84" w:rsidRPr="009A7BD1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8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rect id="Rectangle 345" o:spid="_x0000_s1057" style="position:absolute;margin-left:120.95pt;margin-top:6.55pt;width:42.65pt;height:26.75pt;z-index:251808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" filled="f" stroked="f">
            <v:textbox>
              <w:txbxContent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872F84" w:rsidRPr="009A7BD1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8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rect id="Rectangle 346" o:spid="_x0000_s1058" style="position:absolute;margin-left:-2pt;margin-top:6.95pt;width:42.65pt;height:26.75pt;z-index:251807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" filled="f" stroked="f">
            <v:textbox>
              <w:txbxContent>
                <w:p w:rsidR="00872F84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Jauge</w:t>
                  </w:r>
                </w:p>
                <w:p w:rsidR="00872F84" w:rsidRPr="009A7BD1" w:rsidRDefault="00872F84" w:rsidP="00872F84">
                  <w:pPr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18</w:t>
                  </w:r>
                </w:p>
              </w:txbxContent>
            </v:textbox>
          </v:rect>
        </w:pict>
      </w:r>
      <w:r>
        <w:rPr>
          <w:rFonts w:cs="Arial"/>
          <w:noProof/>
          <w:sz w:val="22"/>
          <w:szCs w:val="22"/>
        </w:rPr>
        <w:pict>
          <v:shape id="Connecteur droit avec flèche 348" o:spid="_x0000_s1264" type="#_x0000_t32" style="position:absolute;margin-left:247.9pt;margin-top:-.2pt;width:40pt;height:0;z-index:251792384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">
            <v:stroke endarrow="block"/>
          </v:shape>
        </w:pict>
      </w:r>
    </w:p>
    <w:p w:rsidR="00872F84" w:rsidRPr="00AF36AC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872F84" w:rsidRPr="00AF36AC" w:rsidRDefault="00872F84" w:rsidP="00872F84">
      <w:pPr>
        <w:widowControl w:val="0"/>
        <w:autoSpaceDE w:val="0"/>
        <w:autoSpaceDN w:val="0"/>
        <w:adjustRightInd w:val="0"/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872F84" w:rsidRDefault="00872F84" w:rsidP="00551E88">
      <w:pPr>
        <w:rPr>
          <w:rFonts w:cs="Arial"/>
          <w:sz w:val="22"/>
          <w:szCs w:val="22"/>
        </w:rPr>
      </w:pPr>
    </w:p>
    <w:p w:rsidR="00872F84" w:rsidRDefault="00872F84" w:rsidP="004A2223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Toutes les liaisons électriques de commandes sont réalisées avec des câbles jauge 24.</w:t>
      </w:r>
    </w:p>
    <w:p w:rsidR="00872F84" w:rsidRDefault="00872F84" w:rsidP="004A2223">
      <w:pPr>
        <w:jc w:val="both"/>
        <w:rPr>
          <w:rFonts w:cs="Arial"/>
          <w:sz w:val="22"/>
          <w:szCs w:val="22"/>
        </w:rPr>
      </w:pPr>
    </w:p>
    <w:p w:rsidR="00872F84" w:rsidRDefault="00872F84" w:rsidP="004A2223">
      <w:pPr>
        <w:jc w:val="both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Toutes les liaisons électriques de puissance et alimentations sont réalisées avec des câbles jauge 18 jusqu’au boitier de contrôle</w:t>
      </w:r>
      <w:r w:rsidR="002B42FA">
        <w:rPr>
          <w:rFonts w:cs="Arial"/>
          <w:sz w:val="22"/>
          <w:szCs w:val="22"/>
        </w:rPr>
        <w:t>. La jauge</w:t>
      </w:r>
      <w:r>
        <w:rPr>
          <w:rFonts w:cs="Arial"/>
          <w:sz w:val="22"/>
          <w:szCs w:val="22"/>
        </w:rPr>
        <w:t xml:space="preserve"> du boitier de contrôle au moteur </w:t>
      </w:r>
      <w:r w:rsidR="002B42FA">
        <w:rPr>
          <w:rFonts w:cs="Arial"/>
          <w:sz w:val="22"/>
          <w:szCs w:val="22"/>
        </w:rPr>
        <w:t>est à</w:t>
      </w:r>
      <w:r>
        <w:rPr>
          <w:rFonts w:cs="Arial"/>
          <w:sz w:val="22"/>
          <w:szCs w:val="22"/>
        </w:rPr>
        <w:t xml:space="preserve"> </w:t>
      </w:r>
      <w:r w:rsidR="002B42FA">
        <w:rPr>
          <w:rFonts w:cs="Arial"/>
          <w:sz w:val="22"/>
          <w:szCs w:val="22"/>
        </w:rPr>
        <w:t>déterminer</w:t>
      </w:r>
      <w:r>
        <w:rPr>
          <w:rFonts w:cs="Arial"/>
          <w:sz w:val="22"/>
          <w:szCs w:val="22"/>
        </w:rPr>
        <w:t xml:space="preserve"> dans cette étude.</w:t>
      </w:r>
    </w:p>
    <w:p w:rsidR="00872F84" w:rsidRDefault="00872F84" w:rsidP="00551E88">
      <w:pPr>
        <w:rPr>
          <w:rFonts w:cs="Arial"/>
          <w:sz w:val="22"/>
          <w:szCs w:val="22"/>
        </w:rPr>
      </w:pPr>
    </w:p>
    <w:p w:rsidR="00872F84" w:rsidRDefault="004A2223" w:rsidP="00551E8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Zone de texte 132" o:spid="_x0000_s1059" type="#_x0000_t202" style="position:absolute;margin-left:142.45pt;margin-top:.95pt;width:118.85pt;height:19.85pt;z-index:25182003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" filled="f" stroked="f">
            <v:textbox style="mso-fit-shape-to-text:t">
              <w:txbxContent>
                <w:p w:rsidR="00872F84" w:rsidRPr="00B20863" w:rsidRDefault="001D042F" w:rsidP="00A33091">
                  <w:pPr>
                    <w:rPr>
                      <w:sz w:val="22"/>
                    </w:rPr>
                  </w:pPr>
                  <w:r>
                    <w:rPr>
                      <w:sz w:val="22"/>
                    </w:rPr>
                    <w:t>Protection à étudier</w:t>
                  </w:r>
                </w:p>
              </w:txbxContent>
            </v:textbox>
          </v:shape>
        </w:pict>
      </w:r>
    </w:p>
    <w:p w:rsidR="00551E88" w:rsidRDefault="004A2223" w:rsidP="00551E8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Connecteur droit avec flèche 8" o:spid="_x0000_s1263" type="#_x0000_t32" style="position:absolute;margin-left:133.2pt;margin-top:3.4pt;width:13.25pt;height:15.5pt;flip:x;z-index:2518282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" strokecolor="black [3213]" strokeweight="1.5pt">
            <v:stroke endarrow="open"/>
            <o:lock v:ext="edit" shapetype="f"/>
          </v:shape>
        </w:pict>
      </w:r>
      <w:r w:rsidR="00551E88">
        <w:rPr>
          <w:rFonts w:cs="Arial"/>
          <w:noProof/>
          <w:sz w:val="22"/>
          <w:szCs w:val="22"/>
        </w:rPr>
        <w:drawing>
          <wp:anchor distT="0" distB="0" distL="114300" distR="114300" simplePos="0" relativeHeight="251746304" behindDoc="1" locked="0" layoutInCell="1" allowOverlap="1">
            <wp:simplePos x="0" y="0"/>
            <wp:positionH relativeFrom="column">
              <wp:posOffset>497367</wp:posOffset>
            </wp:positionH>
            <wp:positionV relativeFrom="paragraph">
              <wp:posOffset>104775</wp:posOffset>
            </wp:positionV>
            <wp:extent cx="4763135" cy="3551555"/>
            <wp:effectExtent l="0" t="0" r="0" b="0"/>
            <wp:wrapNone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355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51E88" w:rsidRDefault="004A2223" w:rsidP="00551E8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Zone de texte 21" o:spid="_x0000_s1060" type="#_x0000_t202" style="position:absolute;margin-left:4pt;margin-top:-.35pt;width:111.35pt;height:49.35pt;z-index:25174528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" filled="f">
            <v:textbox style="mso-fit-shape-to-text:t">
              <w:txbxContent>
                <w:p w:rsidR="00551E88" w:rsidRDefault="00551E88" w:rsidP="00551E88">
                  <w:pPr>
                    <w:jc w:val="center"/>
                  </w:pPr>
                  <w:r>
                    <w:t>Alimentation</w:t>
                  </w:r>
                  <w:r>
                    <w:br/>
                    <w:t>transformateur</w:t>
                  </w:r>
                </w:p>
                <w:p w:rsidR="00551E88" w:rsidRDefault="002B42FA" w:rsidP="00551E88">
                  <w:pPr>
                    <w:jc w:val="center"/>
                  </w:pPr>
                  <w:r>
                    <w:t>r</w:t>
                  </w:r>
                  <w:r w:rsidR="00551E88">
                    <w:t>edresseur</w:t>
                  </w:r>
                </w:p>
              </w:txbxContent>
            </v:textbox>
          </v:shape>
        </w:pict>
      </w:r>
    </w:p>
    <w:p w:rsidR="00551E88" w:rsidRDefault="004A2223" w:rsidP="00551E8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Zone de texte 24" o:spid="_x0000_s1061" type="#_x0000_t202" style="position:absolute;margin-left:167.75pt;margin-top:8.65pt;width:79.5pt;height:48.6pt;z-index:25174220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" filled="f" stroked="f">
            <v:textbox style="mso-fit-shape-to-text:t">
              <w:txbxContent>
                <w:p w:rsidR="00551E88" w:rsidRDefault="00551E88" w:rsidP="00551E88">
                  <w:pPr>
                    <w:jc w:val="center"/>
                  </w:pPr>
                  <w:r>
                    <w:t>Boitier</w:t>
                  </w:r>
                </w:p>
                <w:p w:rsidR="00551E88" w:rsidRDefault="00551E88" w:rsidP="00551E88">
                  <w:pPr>
                    <w:jc w:val="center"/>
                  </w:pPr>
                  <w:r>
                    <w:t>de</w:t>
                  </w:r>
                </w:p>
                <w:p w:rsidR="00551E88" w:rsidRDefault="001D042F" w:rsidP="00551E88">
                  <w:pPr>
                    <w:jc w:val="center"/>
                  </w:pPr>
                  <w:r>
                    <w:t>Contrôle</w:t>
                  </w:r>
                </w:p>
              </w:txbxContent>
            </v:textbox>
          </v:shape>
        </w:pict>
      </w:r>
    </w:p>
    <w:p w:rsidR="00551E88" w:rsidRDefault="00551E88" w:rsidP="00551E88">
      <w:pPr>
        <w:rPr>
          <w:rFonts w:cs="Arial"/>
          <w:sz w:val="22"/>
          <w:szCs w:val="22"/>
        </w:rPr>
      </w:pPr>
    </w:p>
    <w:p w:rsidR="00551E88" w:rsidRDefault="00551E88" w:rsidP="00551E88">
      <w:pPr>
        <w:rPr>
          <w:rFonts w:cs="Arial"/>
          <w:sz w:val="22"/>
          <w:szCs w:val="22"/>
        </w:rPr>
      </w:pPr>
    </w:p>
    <w:p w:rsidR="00551E88" w:rsidRDefault="004A2223" w:rsidP="00551E8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_x0000_s1062" type="#_x0000_t202" style="position:absolute;margin-left:5.75pt;margin-top:9.25pt;width:88.95pt;height:26.8pt;z-index:2518374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" filled="f" stroked="f">
            <v:textbox>
              <w:txbxContent>
                <w:p w:rsidR="0070674B" w:rsidRDefault="0070674B" w:rsidP="0070674B">
                  <w:pPr>
                    <w:jc w:val="center"/>
                  </w:pPr>
                  <w:r>
                    <w:t>Commandes</w:t>
                  </w:r>
                </w:p>
              </w:txbxContent>
            </v:textbox>
          </v:shape>
        </w:pict>
      </w:r>
    </w:p>
    <w:p w:rsidR="00551E88" w:rsidRDefault="00551E88" w:rsidP="00551E88">
      <w:pPr>
        <w:rPr>
          <w:rFonts w:cs="Arial"/>
          <w:sz w:val="22"/>
          <w:szCs w:val="22"/>
        </w:rPr>
      </w:pPr>
    </w:p>
    <w:p w:rsidR="00551E88" w:rsidRDefault="00551E88" w:rsidP="00551E88">
      <w:pPr>
        <w:rPr>
          <w:rFonts w:cs="Arial"/>
          <w:sz w:val="22"/>
          <w:szCs w:val="22"/>
        </w:rPr>
      </w:pPr>
    </w:p>
    <w:p w:rsidR="00551E88" w:rsidRDefault="00551E88" w:rsidP="00551E88">
      <w:pPr>
        <w:rPr>
          <w:rFonts w:cs="Arial"/>
          <w:sz w:val="22"/>
          <w:szCs w:val="22"/>
        </w:rPr>
      </w:pPr>
    </w:p>
    <w:p w:rsidR="00551E88" w:rsidRDefault="004A2223" w:rsidP="00551E88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  <w:u w:val="single"/>
        </w:rPr>
        <w:pict>
          <v:shape id="Zone de texte 4" o:spid="_x0000_s1063" type="#_x0000_t202" style="position:absolute;margin-left:57.9pt;margin-top:8.35pt;width:31.8pt;height:19.85pt;z-index:25182720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" filled="f" stroked="f">
            <v:textbox style="mso-fit-shape-to-text:t">
              <w:txbxContent>
                <w:p w:rsidR="0076337B" w:rsidRPr="00B20863" w:rsidRDefault="0076337B" w:rsidP="0076337B">
                  <w:pPr>
                    <w:rPr>
                      <w:sz w:val="22"/>
                    </w:rPr>
                  </w:pPr>
                  <w:r>
                    <w:rPr>
                      <w:sz w:val="22"/>
                    </w:rPr>
                    <w:t xml:space="preserve">3 </w:t>
                  </w:r>
                  <w:r w:rsidRPr="00B20863">
                    <w:rPr>
                      <w:sz w:val="22"/>
                    </w:rPr>
                    <w:t>A</w:t>
                  </w:r>
                </w:p>
              </w:txbxContent>
            </v:textbox>
          </v:shape>
        </w:pict>
      </w:r>
    </w:p>
    <w:p w:rsidR="00551E88" w:rsidRDefault="00551E88" w:rsidP="00551E88">
      <w:pPr>
        <w:rPr>
          <w:rFonts w:cs="Arial"/>
          <w:sz w:val="22"/>
          <w:szCs w:val="22"/>
        </w:rPr>
      </w:pP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Zone de texte 19" o:spid="_x0000_s1064" type="#_x0000_t202" style="position:absolute;margin-left:416.75pt;margin-top:2.9pt;width:111.3pt;height:49.85pt;z-index:2517432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" filled="f" stroked="f">
            <v:textbox>
              <w:txbxContent>
                <w:p w:rsidR="00551E88" w:rsidRDefault="00551E88" w:rsidP="00551E88">
                  <w:pPr>
                    <w:jc w:val="center"/>
                  </w:pPr>
                  <w:r>
                    <w:t>Actionneur</w:t>
                  </w:r>
                </w:p>
                <w:p w:rsidR="00551E88" w:rsidRDefault="002B42FA" w:rsidP="00D320EC">
                  <w:pPr>
                    <w:jc w:val="center"/>
                  </w:pPr>
                  <w:r>
                    <w:t>l</w:t>
                  </w:r>
                  <w:r w:rsidR="00551E88">
                    <w:t xml:space="preserve">inéaire </w:t>
                  </w:r>
                  <w:r>
                    <w:t>g</w:t>
                  </w:r>
                  <w:r w:rsidR="00D320EC">
                    <w:t>auche</w:t>
                  </w:r>
                </w:p>
                <w:p w:rsidR="00C85236" w:rsidRDefault="002B42FA" w:rsidP="00D320EC">
                  <w:pPr>
                    <w:jc w:val="center"/>
                  </w:pPr>
                  <w:r>
                    <w:t>à</w:t>
                  </w:r>
                  <w:r w:rsidR="00C85236">
                    <w:t xml:space="preserve"> étudier</w:t>
                  </w:r>
                </w:p>
              </w:txbxContent>
            </v:textbox>
          </v:shape>
        </w:pict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_x0000_s1065" type="#_x0000_t202" style="position:absolute;margin-left:-3.35pt;margin-top:4.1pt;width:65.4pt;height:42.7pt;z-index:2518364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" filled="f" stroked="f">
            <v:textbox>
              <w:txbxContent>
                <w:p w:rsidR="0070674B" w:rsidRDefault="0070674B" w:rsidP="0070674B">
                  <w:pPr>
                    <w:jc w:val="center"/>
                  </w:pPr>
                  <w:r>
                    <w:t>Voyant</w:t>
                  </w:r>
                </w:p>
                <w:p w:rsidR="0070674B" w:rsidRDefault="002B42FA" w:rsidP="0070674B">
                  <w:pPr>
                    <w:jc w:val="center"/>
                  </w:pPr>
                  <w:r>
                    <w:t>a</w:t>
                  </w:r>
                  <w:r w:rsidR="0070674B">
                    <w:t>larme</w:t>
                  </w:r>
                </w:p>
              </w:txbxContent>
            </v:textbox>
          </v:shape>
        </w:pict>
      </w:r>
    </w:p>
    <w:p w:rsidR="00B73FB7" w:rsidRDefault="00D320EC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5462905</wp:posOffset>
            </wp:positionH>
            <wp:positionV relativeFrom="paragraph">
              <wp:posOffset>22225</wp:posOffset>
            </wp:positionV>
            <wp:extent cx="825500" cy="1423035"/>
            <wp:effectExtent l="0" t="89218" r="56833" b="113982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2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43" t="14110" r="46577" b="12387"/>
                    <a:stretch>
                      <a:fillRect/>
                    </a:stretch>
                  </pic:blipFill>
                  <pic:spPr bwMode="auto">
                    <a:xfrm rot="-3205655">
                      <a:off x="0" y="0"/>
                      <a:ext cx="825500" cy="1423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4A2223" w:rsidP="00A33091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pict>
          <v:shape id="Zone de texte 28" o:spid="_x0000_s1066" type="#_x0000_t202" style="position:absolute;margin-left:-26.9pt;margin-top:4.2pt;width:79.55pt;height:39.35pt;z-index:2517493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" filled="f" stroked="f">
            <v:textbox>
              <w:txbxContent>
                <w:p w:rsidR="00D320EC" w:rsidRDefault="00D320EC" w:rsidP="00A33091">
                  <w:pPr>
                    <w:jc w:val="center"/>
                  </w:pPr>
                  <w:r>
                    <w:t xml:space="preserve">Affichage </w:t>
                  </w:r>
                </w:p>
                <w:p w:rsidR="00D320EC" w:rsidRDefault="002B42FA" w:rsidP="00A33091">
                  <w:pPr>
                    <w:jc w:val="center"/>
                  </w:pPr>
                  <w:r>
                    <w:t>p</w:t>
                  </w:r>
                  <w:r w:rsidR="00D320EC">
                    <w:t>osition</w:t>
                  </w:r>
                </w:p>
              </w:txbxContent>
            </v:textbox>
          </v:shape>
        </w:pict>
      </w: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B73FB7" w:rsidRDefault="00B73FB7" w:rsidP="00A33091">
      <w:pPr>
        <w:rPr>
          <w:rFonts w:cs="Arial"/>
          <w:sz w:val="22"/>
          <w:szCs w:val="22"/>
        </w:rPr>
      </w:pPr>
    </w:p>
    <w:p w:rsidR="00514850" w:rsidRPr="009C728C" w:rsidRDefault="00514850" w:rsidP="00514850">
      <w:pPr>
        <w:pBdr>
          <w:bottom w:val="single" w:sz="4" w:space="1" w:color="auto"/>
        </w:pBdr>
        <w:rPr>
          <w:rFonts w:cs="Arial"/>
          <w:b/>
          <w:sz w:val="22"/>
          <w:szCs w:val="22"/>
        </w:rPr>
      </w:pPr>
      <w:r w:rsidRPr="00A3669E">
        <w:rPr>
          <w:rFonts w:cs="Arial"/>
          <w:b/>
          <w:szCs w:val="36"/>
        </w:rPr>
        <w:lastRenderedPageBreak/>
        <w:t>Modèles d’actionneurs linéaires électriques</w:t>
      </w:r>
      <w:r w:rsidR="004A067D">
        <w:rPr>
          <w:rFonts w:cs="Arial"/>
          <w:b/>
          <w:szCs w:val="36"/>
        </w:rPr>
        <w:t xml:space="preserve"> </w:t>
      </w:r>
    </w:p>
    <w:p w:rsidR="00514850" w:rsidRDefault="000C29D6" w:rsidP="00514850"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078517</wp:posOffset>
            </wp:positionH>
            <wp:positionV relativeFrom="paragraph">
              <wp:posOffset>90805</wp:posOffset>
            </wp:positionV>
            <wp:extent cx="4338905" cy="1105786"/>
            <wp:effectExtent l="0" t="0" r="0" b="0"/>
            <wp:wrapNone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714" r="49777" b="20540"/>
                    <a:stretch/>
                  </pic:blipFill>
                  <pic:spPr bwMode="auto">
                    <a:xfrm>
                      <a:off x="0" y="0"/>
                      <a:ext cx="4338905" cy="1105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2540</wp:posOffset>
            </wp:positionH>
            <wp:positionV relativeFrom="paragraph">
              <wp:posOffset>85725</wp:posOffset>
            </wp:positionV>
            <wp:extent cx="1915795" cy="2706370"/>
            <wp:effectExtent l="0" t="0" r="8255" b="0"/>
            <wp:wrapNone/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795" cy="270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14850" w:rsidRDefault="00514850" w:rsidP="00514850"/>
    <w:p w:rsidR="00514850" w:rsidRDefault="00514850" w:rsidP="00514850">
      <w:pPr>
        <w:rPr>
          <w:rFonts w:cs="Arial"/>
          <w:sz w:val="22"/>
          <w:szCs w:val="22"/>
        </w:rPr>
      </w:pPr>
    </w:p>
    <w:p w:rsidR="00514850" w:rsidRDefault="00514850" w:rsidP="00514850">
      <w:pPr>
        <w:rPr>
          <w:rFonts w:cs="Arial"/>
          <w:sz w:val="22"/>
          <w:szCs w:val="22"/>
        </w:rPr>
      </w:pPr>
    </w:p>
    <w:p w:rsidR="00514850" w:rsidRDefault="00514850" w:rsidP="00514850">
      <w:pPr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0A6C59" w:rsidP="00A33091">
      <w:pPr>
        <w:jc w:val="center"/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842560" behindDoc="0" locked="0" layoutInCell="1" allowOverlap="1">
            <wp:simplePos x="0" y="0"/>
            <wp:positionH relativeFrom="column">
              <wp:posOffset>2080895</wp:posOffset>
            </wp:positionH>
            <wp:positionV relativeFrom="paragraph">
              <wp:posOffset>72228</wp:posOffset>
            </wp:positionV>
            <wp:extent cx="4125595" cy="2211705"/>
            <wp:effectExtent l="0" t="0" r="0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5595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4A2223" w:rsidP="00A33091">
      <w:pPr>
        <w:jc w:val="center"/>
        <w:rPr>
          <w:rFonts w:cs="Arial"/>
          <w:sz w:val="22"/>
          <w:szCs w:val="22"/>
        </w:rPr>
      </w:pPr>
      <w:r>
        <w:rPr>
          <w:noProof/>
        </w:rPr>
        <w:pict>
          <v:shape id="Zone de texte 2" o:spid="_x0000_s1067" type="#_x0000_t202" style="position:absolute;left:0;text-align:left;margin-left:389.3pt;margin-top:5.7pt;width:49.4pt;height:21pt;z-index:25184460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" filled="f" stroked="f">
            <v:textbox style="mso-fit-shape-to-text:t">
              <w:txbxContent>
                <w:p w:rsidR="000A6C59" w:rsidRDefault="000A6C59">
                  <w:r>
                    <w:rPr>
                      <w:rFonts w:cs="Arial"/>
                    </w:rPr>
                    <w:t>Ø</w:t>
                  </w:r>
                  <w:r>
                    <w:t xml:space="preserve"> 20</w:t>
                  </w:r>
                </w:p>
              </w:txbxContent>
            </v:textbox>
          </v:shape>
        </w:pict>
      </w: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FC0972" w:rsidP="00A33091">
      <w:pPr>
        <w:jc w:val="center"/>
        <w:rPr>
          <w:rFonts w:cs="Arial"/>
          <w:sz w:val="22"/>
          <w:szCs w:val="22"/>
        </w:rPr>
      </w:pPr>
      <w:r w:rsidRPr="00FC0972">
        <w:rPr>
          <w:noProof/>
          <w:szCs w:val="22"/>
        </w:rPr>
        <w:drawing>
          <wp:anchor distT="0" distB="0" distL="114300" distR="114300" simplePos="0" relativeHeight="251838464" behindDoc="0" locked="0" layoutInCell="1" allowOverlap="1">
            <wp:simplePos x="0" y="0"/>
            <wp:positionH relativeFrom="column">
              <wp:posOffset>5080</wp:posOffset>
            </wp:positionH>
            <wp:positionV relativeFrom="paragraph">
              <wp:posOffset>106680</wp:posOffset>
            </wp:positionV>
            <wp:extent cx="6076950" cy="992459"/>
            <wp:effectExtent l="0" t="0" r="0" b="0"/>
            <wp:wrapNone/>
            <wp:docPr id="1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/>
                    <a:srcRect b="67647"/>
                    <a:stretch/>
                  </pic:blipFill>
                  <pic:spPr bwMode="auto">
                    <a:xfrm>
                      <a:off x="0" y="0"/>
                      <a:ext cx="6076950" cy="992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4A067D" w:rsidP="00A33091">
      <w:pPr>
        <w:jc w:val="center"/>
        <w:rPr>
          <w:rFonts w:cs="Arial"/>
          <w:sz w:val="22"/>
          <w:szCs w:val="22"/>
        </w:rPr>
      </w:pPr>
      <w:r w:rsidRPr="004A067D">
        <w:rPr>
          <w:noProof/>
        </w:rPr>
        <w:drawing>
          <wp:anchor distT="0" distB="0" distL="114300" distR="114300" simplePos="0" relativeHeight="251862016" behindDoc="0" locked="0" layoutInCell="1" allowOverlap="1">
            <wp:simplePos x="0" y="0"/>
            <wp:positionH relativeFrom="column">
              <wp:posOffset>109855</wp:posOffset>
            </wp:positionH>
            <wp:positionV relativeFrom="paragraph">
              <wp:posOffset>1905</wp:posOffset>
            </wp:positionV>
            <wp:extent cx="5972810" cy="2281555"/>
            <wp:effectExtent l="0" t="0" r="0" b="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2810" cy="2281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4A067D" w:rsidRDefault="004A067D" w:rsidP="00A33091">
      <w:pPr>
        <w:jc w:val="center"/>
        <w:rPr>
          <w:rFonts w:cs="Arial"/>
          <w:sz w:val="22"/>
          <w:szCs w:val="22"/>
        </w:rPr>
      </w:pPr>
    </w:p>
    <w:p w:rsidR="00514850" w:rsidRDefault="00514850" w:rsidP="00A33091">
      <w:pPr>
        <w:jc w:val="center"/>
        <w:rPr>
          <w:rFonts w:cs="Arial"/>
          <w:sz w:val="22"/>
          <w:szCs w:val="22"/>
        </w:rPr>
      </w:pPr>
    </w:p>
    <w:p w:rsidR="00514850" w:rsidRDefault="00B20863" w:rsidP="00A33091">
      <w:pPr>
        <w:jc w:val="center"/>
        <w:rPr>
          <w:rFonts w:cs="Arial"/>
          <w:sz w:val="22"/>
          <w:szCs w:val="22"/>
        </w:rPr>
      </w:pPr>
      <w:r w:rsidRPr="000C29D6">
        <w:rPr>
          <w:noProof/>
        </w:rPr>
        <w:drawing>
          <wp:anchor distT="0" distB="0" distL="114300" distR="114300" simplePos="0" relativeHeight="251822080" behindDoc="0" locked="0" layoutInCell="1" allowOverlap="1">
            <wp:simplePos x="0" y="0"/>
            <wp:positionH relativeFrom="column">
              <wp:posOffset>4962046</wp:posOffset>
            </wp:positionH>
            <wp:positionV relativeFrom="paragraph">
              <wp:posOffset>94932</wp:posOffset>
            </wp:positionV>
            <wp:extent cx="845820" cy="1458595"/>
            <wp:effectExtent l="0" t="1588" r="0" b="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298"/>
                    <a:stretch/>
                  </pic:blipFill>
                  <pic:spPr bwMode="auto">
                    <a:xfrm rot="16200000">
                      <a:off x="0" y="0"/>
                      <a:ext cx="845820" cy="145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CD106E" w:rsidRPr="009528E1" w:rsidRDefault="00CD106E" w:rsidP="002B42FA">
      <w:pPr>
        <w:pBdr>
          <w:bottom w:val="single" w:sz="4" w:space="3" w:color="auto"/>
        </w:pBdr>
        <w:rPr>
          <w:rFonts w:cs="Arial"/>
          <w:b/>
          <w:sz w:val="22"/>
          <w:szCs w:val="22"/>
        </w:rPr>
      </w:pPr>
      <w:r w:rsidRPr="009528E1">
        <w:rPr>
          <w:rFonts w:cs="Arial"/>
          <w:b/>
          <w:szCs w:val="36"/>
        </w:rPr>
        <w:t>Circuit Breaker</w:t>
      </w:r>
      <w:r w:rsidR="002B42FA" w:rsidRPr="009528E1">
        <w:rPr>
          <w:rFonts w:cs="Arial"/>
          <w:b/>
        </w:rPr>
        <w:t xml:space="preserve"> </w:t>
      </w:r>
    </w:p>
    <w:p w:rsidR="00514850" w:rsidRPr="009528E1" w:rsidRDefault="00514850" w:rsidP="002B42FA">
      <w:pPr>
        <w:rPr>
          <w:rFonts w:cs="Arial"/>
          <w:sz w:val="22"/>
          <w:szCs w:val="22"/>
        </w:rPr>
      </w:pPr>
    </w:p>
    <w:p w:rsidR="00514850" w:rsidRPr="0076337B" w:rsidRDefault="00B20863" w:rsidP="000C29D6">
      <w:pPr>
        <w:rPr>
          <w:rFonts w:cs="Arial"/>
          <w:b/>
          <w:sz w:val="22"/>
          <w:szCs w:val="22"/>
          <w:lang w:val="en-US"/>
        </w:rPr>
      </w:pPr>
      <w:r w:rsidRPr="0076337B">
        <w:rPr>
          <w:rFonts w:cs="Arial"/>
          <w:b/>
          <w:sz w:val="22"/>
          <w:szCs w:val="22"/>
          <w:lang w:val="en-US"/>
        </w:rPr>
        <w:t xml:space="preserve">Series </w:t>
      </w:r>
      <w:r w:rsidR="000C29D6" w:rsidRPr="0076337B">
        <w:rPr>
          <w:rFonts w:cs="Arial"/>
          <w:b/>
          <w:sz w:val="22"/>
          <w:szCs w:val="22"/>
          <w:lang w:val="en-US"/>
        </w:rPr>
        <w:t>2TC49 “Dual Safety™” Circuit Breakers</w:t>
      </w:r>
    </w:p>
    <w:p w:rsidR="00514850" w:rsidRPr="0076337B" w:rsidRDefault="00514850" w:rsidP="000C29D6">
      <w:pPr>
        <w:rPr>
          <w:lang w:val="en-US"/>
        </w:rPr>
      </w:pPr>
    </w:p>
    <w:p w:rsidR="00514850" w:rsidRPr="0076337B" w:rsidRDefault="00156BB3" w:rsidP="0076337B">
      <w:pPr>
        <w:ind w:right="4990"/>
        <w:rPr>
          <w:rFonts w:cs="Arial"/>
          <w:sz w:val="22"/>
          <w:szCs w:val="22"/>
          <w:lang w:val="en-US"/>
        </w:rPr>
      </w:pPr>
      <w:r w:rsidRPr="0076337B">
        <w:rPr>
          <w:rFonts w:cs="Arial"/>
          <w:sz w:val="22"/>
          <w:szCs w:val="22"/>
          <w:lang w:val="en-US"/>
        </w:rPr>
        <w:t>Extension of the 2TC Series</w:t>
      </w:r>
    </w:p>
    <w:p w:rsidR="00407C3E" w:rsidRPr="0076337B" w:rsidRDefault="00407C3E" w:rsidP="00156BB3">
      <w:pPr>
        <w:ind w:right="4990"/>
        <w:rPr>
          <w:rFonts w:cs="Arial"/>
          <w:sz w:val="22"/>
          <w:szCs w:val="22"/>
          <w:lang w:val="en-US"/>
        </w:rPr>
      </w:pPr>
    </w:p>
    <w:p w:rsidR="00407C3E" w:rsidRPr="00156BB3" w:rsidRDefault="00CB3039" w:rsidP="00156BB3">
      <w:pPr>
        <w:ind w:right="4990"/>
        <w:rPr>
          <w:rFonts w:cs="Arial"/>
          <w:sz w:val="22"/>
          <w:szCs w:val="22"/>
          <w:lang w:val="en-US"/>
        </w:rPr>
      </w:pPr>
      <w:r>
        <w:rPr>
          <w:noProof/>
        </w:rPr>
        <w:drawing>
          <wp:anchor distT="0" distB="0" distL="114300" distR="114300" simplePos="0" relativeHeight="251821056" behindDoc="0" locked="0" layoutInCell="1" allowOverlap="1">
            <wp:simplePos x="0" y="0"/>
            <wp:positionH relativeFrom="column">
              <wp:posOffset>1911941</wp:posOffset>
            </wp:positionH>
            <wp:positionV relativeFrom="paragraph">
              <wp:posOffset>36195</wp:posOffset>
            </wp:positionV>
            <wp:extent cx="4422775" cy="1600835"/>
            <wp:effectExtent l="0" t="0" r="0" b="0"/>
            <wp:wrapNone/>
            <wp:docPr id="133" name="Imag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2775" cy="160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56BB3" w:rsidRPr="00156BB3">
        <w:rPr>
          <w:rFonts w:cs="Arial"/>
          <w:sz w:val="22"/>
          <w:szCs w:val="22"/>
          <w:lang w:val="en-US"/>
        </w:rPr>
        <w:t>Redundant protection in hard</w:t>
      </w:r>
    </w:p>
    <w:p w:rsidR="00407C3E" w:rsidRPr="00156BB3" w:rsidRDefault="00156BB3" w:rsidP="00156BB3">
      <w:pPr>
        <w:ind w:right="4990"/>
        <w:rPr>
          <w:rFonts w:cs="Arial"/>
          <w:sz w:val="22"/>
          <w:szCs w:val="22"/>
          <w:lang w:val="en-US"/>
        </w:rPr>
      </w:pPr>
      <w:r>
        <w:rPr>
          <w:rFonts w:cs="Arial"/>
          <w:sz w:val="22"/>
          <w:szCs w:val="22"/>
          <w:lang w:val="en-US"/>
        </w:rPr>
        <w:t>f</w:t>
      </w:r>
      <w:r w:rsidRPr="00156BB3">
        <w:rPr>
          <w:rFonts w:cs="Arial"/>
          <w:sz w:val="22"/>
          <w:szCs w:val="22"/>
          <w:lang w:val="en-US"/>
        </w:rPr>
        <w:t>ault catastrophic conditions</w:t>
      </w:r>
    </w:p>
    <w:p w:rsidR="00407C3E" w:rsidRPr="00156BB3" w:rsidRDefault="00407C3E" w:rsidP="00407C3E">
      <w:pPr>
        <w:pStyle w:val="Paragraphedeliste"/>
        <w:ind w:right="4990"/>
        <w:rPr>
          <w:rFonts w:cs="Arial"/>
          <w:sz w:val="22"/>
          <w:szCs w:val="22"/>
          <w:lang w:val="en-US"/>
        </w:rPr>
      </w:pPr>
    </w:p>
    <w:p w:rsidR="00407C3E" w:rsidRDefault="00156BB3" w:rsidP="00156BB3">
      <w:pPr>
        <w:ind w:right="4990"/>
        <w:rPr>
          <w:rFonts w:cs="Arial"/>
          <w:sz w:val="22"/>
          <w:szCs w:val="22"/>
          <w:lang w:val="en-US"/>
        </w:rPr>
      </w:pPr>
      <w:r>
        <w:rPr>
          <w:rFonts w:cs="Arial"/>
          <w:sz w:val="22"/>
          <w:szCs w:val="22"/>
          <w:lang w:val="en-US"/>
        </w:rPr>
        <w:t>Use less space and weight</w:t>
      </w:r>
    </w:p>
    <w:p w:rsidR="00156BB3" w:rsidRDefault="00156BB3" w:rsidP="00156BB3">
      <w:pPr>
        <w:ind w:right="4990"/>
        <w:rPr>
          <w:rFonts w:cs="Arial"/>
          <w:sz w:val="22"/>
          <w:szCs w:val="22"/>
          <w:lang w:val="en-US"/>
        </w:rPr>
      </w:pPr>
      <w:r>
        <w:rPr>
          <w:rFonts w:cs="Arial"/>
          <w:sz w:val="22"/>
          <w:szCs w:val="22"/>
          <w:lang w:val="en-US"/>
        </w:rPr>
        <w:t>less than other circuit</w:t>
      </w:r>
    </w:p>
    <w:p w:rsidR="00156BB3" w:rsidRPr="00FD55BA" w:rsidRDefault="00156BB3" w:rsidP="00156BB3">
      <w:pPr>
        <w:ind w:right="4990"/>
        <w:rPr>
          <w:rFonts w:cs="Arial"/>
          <w:sz w:val="22"/>
          <w:szCs w:val="22"/>
          <w:lang w:val="en-US"/>
        </w:rPr>
      </w:pPr>
      <w:r w:rsidRPr="00FD55BA">
        <w:rPr>
          <w:rFonts w:cs="Arial"/>
          <w:sz w:val="22"/>
          <w:szCs w:val="22"/>
          <w:lang w:val="en-US"/>
        </w:rPr>
        <w:t>breaker.</w:t>
      </w:r>
    </w:p>
    <w:p w:rsidR="00407C3E" w:rsidRPr="00FD55BA" w:rsidRDefault="00407C3E" w:rsidP="00407C3E">
      <w:pPr>
        <w:pStyle w:val="Paragraphedeliste"/>
        <w:ind w:right="4990"/>
        <w:rPr>
          <w:rFonts w:cs="Arial"/>
          <w:sz w:val="22"/>
          <w:szCs w:val="22"/>
          <w:lang w:val="en-US"/>
        </w:rPr>
      </w:pPr>
    </w:p>
    <w:p w:rsidR="00407C3E" w:rsidRPr="00FD55BA" w:rsidRDefault="00407C3E" w:rsidP="00407C3E">
      <w:pPr>
        <w:pStyle w:val="Paragraphedeliste"/>
        <w:ind w:right="4990"/>
        <w:rPr>
          <w:rFonts w:cs="Arial"/>
          <w:sz w:val="22"/>
          <w:szCs w:val="22"/>
          <w:lang w:val="en-US"/>
        </w:rPr>
      </w:pPr>
    </w:p>
    <w:p w:rsidR="00407C3E" w:rsidRPr="00FD55BA" w:rsidRDefault="00407C3E" w:rsidP="00407C3E">
      <w:pPr>
        <w:pStyle w:val="Paragraphedeliste"/>
        <w:ind w:right="4990"/>
        <w:rPr>
          <w:rFonts w:cs="Arial"/>
          <w:sz w:val="22"/>
          <w:szCs w:val="22"/>
          <w:lang w:val="en-US"/>
        </w:rPr>
      </w:pPr>
    </w:p>
    <w:p w:rsidR="00407C3E" w:rsidRPr="00FD55BA" w:rsidRDefault="00407C3E" w:rsidP="00407C3E">
      <w:pPr>
        <w:pStyle w:val="Paragraphedeliste"/>
        <w:ind w:right="4990"/>
        <w:rPr>
          <w:rFonts w:cs="Arial"/>
          <w:sz w:val="22"/>
          <w:szCs w:val="22"/>
          <w:lang w:val="en-US"/>
        </w:rPr>
      </w:pPr>
    </w:p>
    <w:p w:rsidR="0045119E" w:rsidRPr="00700E3D" w:rsidRDefault="00AC3975" w:rsidP="001E5914">
      <w:pPr>
        <w:pBdr>
          <w:bottom w:val="single" w:sz="4" w:space="1" w:color="auto"/>
        </w:pBd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lastRenderedPageBreak/>
        <w:t>Mécanique – RDM</w:t>
      </w:r>
    </w:p>
    <w:p w:rsidR="00B53906" w:rsidRDefault="004A2223" w:rsidP="00B53906">
      <w:pPr>
        <w:spacing w:after="3120"/>
        <w:ind w:left="284"/>
        <w:rPr>
          <w:rFonts w:cs="Arial"/>
        </w:rPr>
      </w:pPr>
      <w:r>
        <w:rPr>
          <w:noProof/>
        </w:rPr>
        <w:pict>
          <v:group id="Group 311" o:spid="_x0000_s1068" style="position:absolute;left:0;text-align:left;margin-left:-21.1pt;margin-top:11.9pt;width:556.65pt;height:128.05pt;z-index:251849216" coordorigin="536,1428" coordsize="11133,256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">
            <v:shape id="Image 11" o:spid="_x0000_s1069" type="#_x0000_t75" style="position:absolute;left:2227;top:1440;width:8171;height:254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H7hO69AAAA3AAAAA8AAABkcnMvZG93bnJldi54bWxET0sKwjAQ3QveIYzgTlMFi1Sj+EFwoQs/&#10;Bxiasa02k9pEW29vFoLLx/vPl60pxZtqV1hWMBpGIIhTqwvOFFwvu8EUhPPIGkvLpOBDDpaLbmeO&#10;ibYNn+h99pkIIewSVJB7XyVSujQng25oK+LA3Wxt0AdYZ1LX2IRwU8pxFMXSYMGhIceKNjmlj/PL&#10;KNDp9FId+PWc3JvYrOMrHrdHVKrfa1czEJ5a/xf/3HutYDwJa8OZcATk4gs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EfuE7r0AAADcAAAADwAAAAAAAAAAAAAAAACfAgAAZHJz&#10;L2Rvd25yZXYueG1sUEsFBgAAAAAEAAQA9wAAAIkDAAAAAA==&#10;">
              <v:imagedata r:id="rId22" o:title="" croptop="9246f" cropbottom="31800f" cropleft="10294f" grayscale="t"/>
              <v:path arrowok="t"/>
            </v:shape>
            <v:shape id="Text Box 40" o:spid="_x0000_s1070" type="#_x0000_t202" style="position:absolute;left:6798;top:1825;width:1785;height:7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jt/8UA&#10;AADcAAAADwAAAGRycy9kb3ducmV2LnhtbESPT4vCMBTE78J+h/AWvGlqwcWtRpGCrIge/HPZ27N5&#10;tsXmpdtErfvpjSB4HGbmN8xk1ppKXKlxpWUFg34EgjizuuRcwWG/6I1AOI+ssbJMCu7kYDb96Eww&#10;0fbGW7rufC4ChF2CCgrv60RKlxVk0PVtTRy8k20M+iCbXOoGbwFuKhlH0Zc0WHJYKLCmtKDsvLsY&#10;Bat0scHtMTaj/yr9WZ/m9d/hd6hU97Odj0F4av07/GovtYJ4+A3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OO3/xQAAANwAAAAPAAAAAAAAAAAAAAAAAJgCAABkcnMv&#10;ZG93bnJldi54bWxQSwUGAAAAAAQABAD1AAAAigMAAAAA&#10;" filled="f" stroked="f" strokeweight=".5pt">
              <v:textbox>
                <w:txbxContent>
                  <w:p w:rsidR="00B53906" w:rsidRPr="00005C31" w:rsidRDefault="00601836" w:rsidP="00B53906">
                    <w:pPr>
                      <w:jc w:val="center"/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t>Demi</w:t>
                    </w:r>
                    <w:r w:rsidR="00B53906" w:rsidRPr="00005C31">
                      <w:rPr>
                        <w:rFonts w:cs="Arial"/>
                      </w:rPr>
                      <w:t>-voilure gauche</w:t>
                    </w:r>
                  </w:p>
                </w:txbxContent>
              </v:textbox>
            </v:shape>
            <v:shape id="Zone de texte 13" o:spid="_x0000_s1071" type="#_x0000_t202" style="position:absolute;left:2327;top:1641;width:1105;height:6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/I3MAA&#10;AADcAAAADwAAAGRycy9kb3ducmV2LnhtbERPTWuDQBC9F/oflin0VtfmIMVkDaFQ6C3E6qG30Z2o&#10;6M6KOzH233cPhR4f7/tw3NykVlrC4NnAa5KCIm69HbgzUH19vLyBCoJscfJMBn4owLF4fDhgbv2d&#10;L7SW0qkYwiFHA73InGsd2p4chsTPxJG7+sWhRLh02i54j+Fu0rs0zbTDgWNDjzO999SO5c0ZqM/X&#10;TcrVSZWVtb0036ttRm3M89N22oMS2uRf/Of+tAZ2WZwfz8QjoI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e/I3MAAAADcAAAADwAAAAAAAAAAAAAAAACYAgAAZHJzL2Rvd25y&#10;ZXYueG1sUEsFBgAAAAAEAAQA9QAAAIUDAAAAAA==&#10;" fillcolor="#e7e6e6" stroked="f" strokeweight=".5pt">
              <v:textbox>
                <w:txbxContent>
                  <w:p w:rsidR="00B53906" w:rsidRPr="00005C31" w:rsidRDefault="00B53906" w:rsidP="00B53906">
                    <w:pPr>
                      <w:jc w:val="center"/>
                      <w:rPr>
                        <w:rFonts w:cs="Arial"/>
                      </w:rPr>
                    </w:pPr>
                    <w:r w:rsidRPr="00005C31">
                      <w:rPr>
                        <w:rFonts w:cs="Arial"/>
                      </w:rPr>
                      <w:t>Aileron gauche</w:t>
                    </w:r>
                  </w:p>
                </w:txbxContent>
              </v:textbox>
            </v:shape>
            <v:shape id="Zone de texte 14" o:spid="_x0000_s1072" type="#_x0000_t202" style="position:absolute;left:536;top:2713;width:1697;height:1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IrRMYA&#10;AADcAAAADwAAAGRycy9kb3ducmV2LnhtbESPQWvCQBSE74X+h+UVvDUbAw2SZhUJSEuxh2guvT2z&#10;zySYfZtmt5r213cFweMwM98w+WoyvTjT6DrLCuZRDIK4trrjRkG13zwvQDiPrLG3TAp+ycFq+fiQ&#10;Y6bthUs673wjAoRdhgpa74dMSle3ZNBFdiAO3tGOBn2QYyP1iJcAN71M4jiVBjsOCy0OVLRUn3Y/&#10;RsFHsfnE8pCYxV9fvG2P6+G7+npRavY0rV9BeJr8PXxrv2sFSTqH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IrRMYAAADcAAAADwAAAAAAAAAAAAAAAACYAgAAZHJz&#10;L2Rvd25yZXYueG1sUEsFBgAAAAAEAAQA9QAAAIsDAAAAAA==&#10;" filled="f" stroked="f" strokeweight=".5pt">
              <v:textbox>
                <w:txbxContent>
                  <w:p w:rsidR="00B53906" w:rsidRPr="003C3DA5" w:rsidRDefault="00B53906" w:rsidP="00B53906">
                    <w:pPr>
                      <w:jc w:val="center"/>
                      <w:rPr>
                        <w:rFonts w:cs="Arial"/>
                        <w:b/>
                      </w:rPr>
                    </w:pPr>
                    <w:r w:rsidRPr="003C3DA5">
                      <w:rPr>
                        <w:rFonts w:cs="Arial"/>
                        <w:b/>
                      </w:rPr>
                      <w:t>Tab commandé d’aileron gauche</w:t>
                    </w:r>
                  </w:p>
                </w:txbxContent>
              </v:textbox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AutoShape 199" o:spid="_x0000_s1073" type="#_x0000_t13" style="position:absolute;left:1959;top:3265;width:1066;height:523;rotation:-1509347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wR5MQA&#10;AADcAAAADwAAAGRycy9kb3ducmV2LnhtbESPwWrDMBBE74X+g9hAb40cH0xwooQkUGpoDm1aQo6L&#10;tZFMrJWxVNv5+6pQ6HGYmTfMeju5VgzUh8azgsU8A0Fce92wUfD1+fK8BBEissbWMym4U4Dt5vFh&#10;jaX2I3/QcIpGJAiHEhXYGLtSylBbchjmviNO3tX3DmOSvZG6xzHBXSvzLCukw4bTgsWODpbq2+nb&#10;KXhdLqx9Ox/jwdh9V2X4jvZilHqaTbsViEhT/A//tSutIC9y+D2Tjo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sEeTEAAAA3AAAAA8AAAAAAAAAAAAAAAAAmAIAAGRycy9k&#10;b3ducmV2LnhtbFBLBQYAAAAABAAEAPUAAACJAwAAAAA=&#10;"/>
            <v:shape id="Flèche droite 22" o:spid="_x0000_s1074" type="#_x0000_t13" style="position:absolute;left:9581;top:1428;width:1374;height:903;rotation:-1718705fd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j/ucUA&#10;AADcAAAADwAAAGRycy9kb3ducmV2LnhtbESPQWvCQBSE74X+h+UVequbpig2dRURpcFLTSp4fc0+&#10;s6HZtyG71fjv3YLgcZiZb5jZYrCtOFHvG8cKXkcJCOLK6YZrBfvvzcsUhA/IGlvHpOBCHhbzx4cZ&#10;ZtqduaBTGWoRIewzVGBC6DIpfWXIoh+5jjh6R9dbDFH2tdQ9niPctjJNkom02HBcMNjRylD1W/5Z&#10;BTbfvTfH4mdbbgzl43T16b7WB6Wen4blB4hAQ7iHb+1cK0inb/B/Jh4BOb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WP+5xQAAANwAAAAPAAAAAAAAAAAAAAAAAJgCAABkcnMv&#10;ZG93bnJldi54bWxQSwUGAAAAAAQABAD1AAAAigMAAAAA&#10;" adj="14502" fillcolor="white [3201]" strokecolor="black [3200]" strokeweight="2pt">
              <v:textbox>
                <w:txbxContent>
                  <w:p w:rsidR="0076337B" w:rsidRDefault="0076337B" w:rsidP="0076337B">
                    <w:pPr>
                      <w:jc w:val="center"/>
                    </w:pPr>
                  </w:p>
                </w:txbxContent>
              </v:textbox>
            </v:shape>
            <v:shape id="Text Box 309" o:spid="_x0000_s1075" type="#_x0000_t202" style="position:absolute;left:10486;top:2160;width:1183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nW3MMA&#10;AADcAAAADwAAAGRycy9kb3ducmV2LnhtbESPQWvCQBSE74L/YXmF3nSj1CLRNQTbggcvten9kX1m&#10;Q7NvQ/bVxH/fLRR6HGbmG2ZfTL5TNxpiG9jAapmBIq6DbbkxUH28LbagoiBb7AKTgTtFKA7z2R5z&#10;G0Z+p9tFGpUgHHM04ET6XOtYO/IYl6EnTt41DB4lyaHRdsAxwX2n11n2rD22nBYc9nR0VH9dvr0B&#10;EVuu7tWrj6fP6fwyuqzeYGXM48NU7kAJTfIf/mufrIH19gl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nW3MMAAADcAAAADwAAAAAAAAAAAAAAAACYAgAAZHJzL2Rv&#10;d25yZXYueG1sUEsFBgAAAAAEAAQA9QAAAIgDAAAAAA==&#10;" filled="f" stroked="f">
              <v:textbox style="mso-fit-shape-to-text:t">
                <w:txbxContent>
                  <w:p w:rsidR="00BE2812" w:rsidRDefault="00BE2812">
                    <w:r>
                      <w:t>AVANT</w:t>
                    </w:r>
                  </w:p>
                </w:txbxContent>
              </v:textbox>
            </v:shape>
          </v:group>
        </w:pict>
      </w:r>
    </w:p>
    <w:p w:rsidR="00B53906" w:rsidRDefault="00B53906" w:rsidP="00B53906">
      <w:pPr>
        <w:ind w:left="284"/>
        <w:rPr>
          <w:rFonts w:cs="Arial"/>
        </w:rPr>
      </w:pPr>
    </w:p>
    <w:p w:rsidR="00B53906" w:rsidRPr="003C3DA5" w:rsidRDefault="00B53906" w:rsidP="00B53906">
      <w:pPr>
        <w:ind w:left="284"/>
        <w:rPr>
          <w:rFonts w:cs="Arial"/>
          <w:b/>
          <w:u w:val="single"/>
        </w:rPr>
      </w:pPr>
      <w:r w:rsidRPr="003C3DA5">
        <w:rPr>
          <w:rFonts w:cs="Arial"/>
          <w:b/>
          <w:u w:val="single"/>
        </w:rPr>
        <w:t>Aileron gauche (ancienne génération) :</w:t>
      </w:r>
    </w:p>
    <w:p w:rsidR="00B53906" w:rsidRPr="0076337B" w:rsidRDefault="004A2223" w:rsidP="00B53906">
      <w:pPr>
        <w:spacing w:after="4320"/>
        <w:ind w:left="284"/>
        <w:rPr>
          <w:rFonts w:cs="Arial"/>
          <w:b/>
        </w:rPr>
      </w:pPr>
      <w:r>
        <w:rPr>
          <w:noProof/>
        </w:rPr>
        <w:pict>
          <v:group id="Group 312" o:spid="_x0000_s1076" style="position:absolute;left:0;text-align:left;margin-left:-1.75pt;margin-top:8.5pt;width:488.95pt;height:443.55pt;z-index:251854848" coordorigin="872,5308" coordsize="9779,8871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8V/Y81m41jVfi59o&#10;ff8AZPiDqNtFxjaixwYH6mvaWG40UUAKq7R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">
            <v:group id="Groupe 230" o:spid="_x0000_s1077" style="position:absolute;left:872;top:5308;width:9779;height:8871" coordsize="62093,56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<v:group id="Group 122" o:spid="_x0000_s1078" style="position:absolute;left:3076;width:58985;height:56330" coordorigin="1358,5306" coordsize="9289,88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<v:shape id="Image 16" o:spid="_x0000_s1079" type="#_x0000_t75" alt="Dessin aileron gauche initial [nettoyé]" style="position:absolute;left:1358;top:5855;width:7409;height:312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eTg2vFAAAA3AAAAA8AAABkcnMvZG93bnJldi54bWxEj0FrwkAUhO8F/8PyBG91Y7AiqatIpOqp&#10;0Cj2+si+JqnZtyG7TWJ/fbcgeBxm5htmtRlMLTpqXWVZwWwagSDOra64UHA+vT0vQTiPrLG2TApu&#10;5GCzHj2tMNG25w/qMl+IAGGXoILS+yaR0uUlGXRT2xAH78u2Bn2QbSF1i32Am1rGUbSQBisOCyU2&#10;lJaUX7Mfo+A9/f68xXGX7pvfbrfsDxeT2b1Sk/GwfQXhafCP8L191Ari+Qv8nwlHQK7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nk4NrxQAAANwAAAAPAAAAAAAAAAAAAAAA&#10;AJ8CAABkcnMvZG93bnJldi54bWxQSwUGAAAAAAQABAD3AAAAkQMAAAAA&#10;">
                  <v:imagedata r:id="rId23" o:title="Dessin aileron gauche initial [nettoyé]" croptop="771f" cropleft="325f" cropright="492f"/>
                </v:shape>
                <v:shape id="Text Box 48" o:spid="_x0000_s1080" type="#_x0000_t202" style="position:absolute;left:9058;top:5306;width:1589;height:16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qDdsYA&#10;AADcAAAADwAAAGRycy9kb3ducmV2LnhtbESPS2/CMBCE75X6H6yt1FtxGhCPFCdCBaQeaXj0uo2X&#10;JCJeR7GBtL8eV6rEcTQ73+zMs9404kKdqy0reB1EIIgLq2suFey265cpCOeRNTaWScEPOcjSx4c5&#10;Jtpe+ZMuuS9FgLBLUEHlfZtI6YqKDLqBbYmDd7SdQR9kV0rd4TXATSPjKBpLgzWHhgpbeq+oOOVn&#10;E96Iv3bD5SanyQS/h8vV7352PDRKPT/1izcQnnp/P/5Pf2gF8WgMf2MCAWR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6qDdsYAAADcAAAADwAAAAAAAAAAAAAAAACYAgAAZHJz&#10;L2Rvd25yZXYueG1sUEsFBgAAAAAEAAQA9QAAAIsDAAAAAA==&#10;" filled="f">
                  <v:textbox>
                    <w:txbxContent>
                      <w:p w:rsidR="00B53906" w:rsidRPr="00135CFA" w:rsidRDefault="00B53906" w:rsidP="00B53906">
                        <w:pPr>
                          <w:jc w:val="center"/>
                          <w:rPr>
                            <w:rFonts w:cs="Arial"/>
                          </w:rPr>
                        </w:pPr>
                        <w:r>
                          <w:rPr>
                            <w:rFonts w:cs="Arial"/>
                          </w:rPr>
                          <w:t xml:space="preserve">Actionneur du </w:t>
                        </w:r>
                        <w:r w:rsidRPr="00135CFA">
                          <w:rPr>
                            <w:rFonts w:cs="Arial"/>
                          </w:rPr>
                          <w:t>tab commandé d’aileron gauche</w:t>
                        </w:r>
                      </w:p>
                    </w:txbxContent>
                  </v:textbox>
                </v:shape>
                <v:shape id="Zone de texte 18" o:spid="_x0000_s1081" type="#_x0000_t202" style="position:absolute;left:7142;top:7878;width:1589;height:12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Z87sYA&#10;AADcAAAADwAAAGRycy9kb3ducmV2LnhtbESPT2sCMRTE74LfITyhF9FsrajdbpRSUPRmVez1sXn7&#10;h25etkm6br99UxB6HGbmN0y26U0jOnK+tqzgcZqAIM6trrlUcDlvJysQPiBrbCyTgh/ysFkPBxmm&#10;2t74nbpTKEWEsE9RQRVCm0rp84oM+qltiaNXWGcwROlKqR3eItw0cpYkC2mw5rhQYUtvFeWfp2+j&#10;YDXfdx/+8HS85ouieQ7jZbf7cko9jPrXFxCB+vAfvrf3WsFsvoS/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3Z87sYAAADcAAAADwAAAAAAAAAAAAAAAACYAgAAZHJz&#10;L2Rvd25yZXYueG1sUEsFBgAAAAAEAAQA9QAAAIsDAAAAAA==&#10;">
                  <v:textbox>
                    <w:txbxContent>
                      <w:p w:rsidR="00B53906" w:rsidRPr="00135CFA" w:rsidRDefault="00B53906" w:rsidP="00B53906">
                        <w:pPr>
                          <w:jc w:val="center"/>
                          <w:rPr>
                            <w:rFonts w:cs="Arial"/>
                          </w:rPr>
                        </w:pPr>
                        <w:r>
                          <w:rPr>
                            <w:rFonts w:cs="Arial"/>
                          </w:rPr>
                          <w:t>T</w:t>
                        </w:r>
                        <w:r w:rsidRPr="00135CFA">
                          <w:rPr>
                            <w:rFonts w:cs="Arial"/>
                          </w:rPr>
                          <w:t>ab commandé d’aileron gauche</w:t>
                        </w:r>
                      </w:p>
                    </w:txbxContent>
                  </v:textbox>
                </v:shape>
                <v:shape id="Connecteur droit avec flèche 20" o:spid="_x0000_s1082" type="#_x0000_t32" style="position:absolute;left:6368;top:7820;width:766;height:65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W1hsEAAADcAAAADwAAAGRycy9kb3ducmV2LnhtbERPz2vCMBS+D/wfwhO8zdTiZFSjqCjs&#10;soOd6PXRPJtq81KaqNl/vxwGHj++34tVtK14UO8bxwom4wwEceV0w7WC48/+/ROED8gaW8ek4Jc8&#10;rJaDtwUW2j35QI8y1CKFsC9QgQmhK6T0lSGLfuw64sRdXG8xJNjXUvf4TOG2lXmWzaTFhlODwY62&#10;hqpbebcK4qSMx52ZfV8+Nlpe87XdnTcnpUbDuJ6DCBTDS/zv/tIK8mlam86kI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VbWGwQAAANwAAAAPAAAAAAAAAAAAAAAA&#10;AKECAABkcnMvZG93bnJldi54bWxQSwUGAAAAAAQABAD5AAAAjwMAAAAA&#10;">
                  <v:stroke startarrow="classic" startarrowwidth="narrow" startarrowlength="long"/>
                </v:shape>
                <v:shape id="Connecteur droit avec flèche 21" o:spid="_x0000_s1083" type="#_x0000_t32" style="position:absolute;left:8333;top:5855;width:727;height:73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AhKMMAAADcAAAADwAAAGRycy9kb3ducmV2LnhtbESPQWvCQBSE7wX/w/KE3pqNUiSNWaUK&#10;luittpfeHtlnEpp9G3bXJP33riD0OMzMN0yxnUwnBnK+taxgkaQgiCurW64VfH8dXjIQPiBr7CyT&#10;gj/ysN3MngrMtR35k4ZzqEWEsM9RQRNCn0vpq4YM+sT2xNG7WGcwROlqqR2OEW46uUzTlTTYclxo&#10;sKd9Q9Xv+WoUnOpxV2UDD/sfa50M5ZE+XK/U83x6X4MINIX/8KNdagXL1ze4n4lHQG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wISjDAAAA3AAAAA8AAAAAAAAAAAAA&#10;AAAAoQIAAGRycy9kb3ducmV2LnhtbFBLBQYAAAAABAAEAPkAAACRAwAAAAA=&#10;">
                  <v:stroke startarrow="classic" startarrowwidth="narrow" startarrowlength="long"/>
                </v:shape>
                <v:shape id="Zone de texte 49" o:spid="_x0000_s1084" type="#_x0000_t202" style="position:absolute;left:2695;top:5639;width:2226;height:7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YoRMUA&#10;AADcAAAADwAAAGRycy9kb3ducmV2LnhtbESPTU/CQBCG7yb8h82QeJMtJYhUFmJEE45a+biO3aFt&#10;6M423RUKv945mHicvPM+88xi1btGnakLtWcD41ECirjwtubSwPbr/eEJVIjIFhvPZOBKAVbLwd0C&#10;M+sv/EnnPJZKIBwyNFDF2GZah6Iih2HkW2LJjr5zGGXsSm07vAjcNTpNkkftsGa5UGFLrxUVp/zH&#10;iUZ62E7WHznNZvg9Wb/ddvPjvjHmfti/PIOK1Mf/5b/2xhpIp6IvzwgB9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1ihExQAAANwAAAAPAAAAAAAAAAAAAAAAAJgCAABkcnMv&#10;ZG93bnJldi54bWxQSwUGAAAAAAQABAD1AAAAigMAAAAA&#10;" filled="f">
                  <v:textbox>
                    <w:txbxContent>
                      <w:p w:rsidR="00B53906" w:rsidRPr="00135CFA" w:rsidRDefault="00B53906" w:rsidP="00B53906">
                        <w:pPr>
                          <w:jc w:val="center"/>
                          <w:rPr>
                            <w:rFonts w:cs="Arial"/>
                          </w:rPr>
                        </w:pPr>
                        <w:r>
                          <w:rPr>
                            <w:rFonts w:cs="Arial"/>
                          </w:rPr>
                          <w:t>Vue de dessus de l</w:t>
                        </w:r>
                        <w:r w:rsidRPr="00135CFA">
                          <w:rPr>
                            <w:rFonts w:cs="Arial"/>
                          </w:rPr>
                          <w:t>’aileron gauche</w:t>
                        </w:r>
                      </w:p>
                    </w:txbxContent>
                  </v:textbox>
                </v:shape>
                <v:shape id="Image 3" o:spid="_x0000_s1085" type="#_x0000_t75" style="position:absolute;left:1415;top:9707;width:9072;height:447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tYR1fGAAAA3AAAAA8AAABkcnMvZG93bnJldi54bWxEj81qwzAQhO+FvIPYQG+NbFMX140SgiGQ&#10;QkPzV8hxsTa2qbUylhq7bx8FCj0OM/MNM1+OphVX6l1jWUE8i0AQl1Y3XCk4HddPGQjnkTW2lknB&#10;LzlYLiYPc8y1HXhP14OvRICwy1FB7X2XS+nKmgy6me2Ig3exvUEfZF9J3eMQ4KaVSRS9SIMNh4Ua&#10;OypqKr8PP0bB53N5Jrxkr1/J9mOzO2Xptji/K/U4HVdvIDyN/j/8195oBUkaw/1MOAJyc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21hHV8YAAADcAAAADwAAAAAAAAAAAAAA&#10;AACfAgAAZHJzL2Rvd25yZXYueG1sUEsFBgAAAAAEAAQA9wAAAJIDAAAAAA==&#10;">
                  <v:imagedata r:id="rId24" o:title="" cropbottom="8124f"/>
                </v:shape>
                <v:shape id="Zone de texte 5" o:spid="_x0000_s1086" type="#_x0000_t202" style="position:absolute;left:7591;top:10270;width:2272;height:7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gTqMUA&#10;AADcAAAADwAAAGRycy9kb3ducmV2LnhtbESPS2/CMBCE75X4D9Yi9VYcgngFDKpKK/UI4XVd4iWJ&#10;iNdR7ELor68rIXEczc43O/NlaypxpcaVlhX0exEI4szqknMFu+3X2wSE88gaK8uk4E4OlovOyxwT&#10;bW+8oWvqcxEg7BJUUHhfJ1K6rCCDrmdr4uCdbWPQB9nkUjd4C3BTyTiKRtJgyaGhwJo+Csou6Y8J&#10;b8TH3WC1Tmk8xtNg9fm7n54PlVKv3fZ9BsJT65/Hj/S3VhAPY/gfEwg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SBOoxQAAANwAAAAPAAAAAAAAAAAAAAAAAJgCAABkcnMv&#10;ZG93bnJldi54bWxQSwUGAAAAAAQABAD1AAAAigMAAAAA&#10;" filled="f">
                  <v:textbox>
                    <w:txbxContent>
                      <w:p w:rsidR="00B53906" w:rsidRPr="00135CFA" w:rsidRDefault="00B53906" w:rsidP="00B53906">
                        <w:pPr>
                          <w:jc w:val="center"/>
                          <w:rPr>
                            <w:rFonts w:cs="Arial"/>
                          </w:rPr>
                        </w:pPr>
                        <w:r>
                          <w:rPr>
                            <w:rFonts w:cs="Arial"/>
                          </w:rPr>
                          <w:t>Vue en coupe de l</w:t>
                        </w:r>
                        <w:r w:rsidRPr="00135CFA">
                          <w:rPr>
                            <w:rFonts w:cs="Arial"/>
                          </w:rPr>
                          <w:t>’aileron gauche</w:t>
                        </w:r>
                      </w:p>
                    </w:txbxContent>
                  </v:textbox>
                </v:shape>
                <v:shape id="Connecteur droit avec flèche 10" o:spid="_x0000_s1087" type="#_x0000_t32" style="position:absolute;left:3441;top:8525;width:3697;height:194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GAH8EAAADcAAAADwAAAGRycy9kb3ducmV2LnhtbESPQYvCMBSE7wv+h/AEb2uqsotUo6ig&#10;uN5WvXh7NM+22LyUJLb13xtB8DjMzDfMfNmZSjTkfGlZwWiYgCDOrC45V3A+bb+nIHxA1lhZJgUP&#10;8rBc9L7mmGrb8j81x5CLCGGfooIihDqV0mcFGfRDWxNH72qdwRCly6V22Ea4qeQ4SX6lwZLjQoE1&#10;bQrKbse7UXDI23U2bbjZXKx1Muz/aOdqpQb9bjUDEagLn/C7vdcKxj8TeJ2JR0A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gYAfwQAAANwAAAAPAAAAAAAAAAAAAAAA&#10;AKECAABkcnMvZG93bnJldi54bWxQSwUGAAAAAAQABAD5AAAAjwMAAAAA&#10;">
                  <v:stroke startarrow="classic" startarrowwidth="narrow" startarrowlength="long"/>
                </v:shape>
              </v:group>
              <v:shape id="Flèche droite 15" o:spid="_x0000_s1088" type="#_x0000_t13" style="position:absolute;left:-1496;top:3615;width:8725;height:5734;rotation:-9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eGFsYA&#10;AADcAAAADwAAAGRycy9kb3ducmV2LnhtbESPT2vCQBTE7wW/w/IEb3VjsEVSV5FqwYMX/4HHZ/Y1&#10;Ccm+DbtrjH76bqHQ4zAzv2Hmy940oiPnK8sKJuMEBHFudcWFgtPx63UGwgdkjY1lUvAgD8vF4GWO&#10;mbZ33lN3CIWIEPYZKihDaDMpfV6SQT+2LXH0vq0zGKJ0hdQO7xFuGpkmybs0WHFcKLGlz5Ly+nAz&#10;Ci6dO6f147bpTv763FX1erfZr5UaDfvVB4hAffgP/7W3WkH6NoXfM/EI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keGFsYAAADcAAAADwAAAAAAAAAAAAAAAACYAgAAZHJz&#10;L2Rvd25yZXYueG1sUEsFBgAAAAAEAAQA9QAAAIsDAAAAAA==&#10;" adj="14502" fillcolor="white [3201]" strokecolor="black [3200]" strokeweight="2pt">
                <v:textbox>
                  <w:txbxContent>
                    <w:p w:rsidR="0076337B" w:rsidRDefault="0076337B" w:rsidP="0076337B">
                      <w:pPr>
                        <w:jc w:val="center"/>
                      </w:pPr>
                    </w:p>
                  </w:txbxContent>
                </v:textbox>
              </v:shape>
              <v:shape id="Flèche droite 25" o:spid="_x0000_s1089" type="#_x0000_t13" style="position:absolute;left:53368;top:49973;width:8725;height:573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Ww4r4A&#10;AADcAAAADwAAAGRycy9kb3ducmV2LnhtbESPzQrCMBCE74LvEFbwpqlKRapRRFA8Cf48wNKsbbHZ&#10;lCTa+vZGEDwOM/MNs9p0phYvcr6yrGAyTkAQ51ZXXCi4XfejBQgfkDXWlknBmzxs1v3eCjNtWz7T&#10;6xIKESHsM1RQhtBkUvq8JIN+bBvi6N2tMxiidIXUDtsIN7WcJslcGqw4LpTY0K6k/HF5GgW79PTw&#10;7+vM7Gf1QUqHtGi3J6WGg267BBGoC//wr33UCqZpCt8z8QjI9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H1sOK+AAAA3AAAAA8AAAAAAAAAAAAAAAAAmAIAAGRycy9kb3ducmV2&#10;LnhtbFBLBQYAAAAABAAEAPUAAACDAwAAAAA=&#10;" adj="14502" fillcolor="white [3201]" strokecolor="black [3200]" strokeweight="2pt">
                <v:textbox>
                  <w:txbxContent>
                    <w:p w:rsidR="0076337B" w:rsidRDefault="0076337B" w:rsidP="0076337B">
                      <w:pPr>
                        <w:jc w:val="center"/>
                      </w:pPr>
                      <w:r>
                        <w:t>AVANT</w:t>
                      </w:r>
                    </w:p>
                  </w:txbxContent>
                </v:textbox>
              </v:shape>
            </v:group>
            <v:shape id="Text Box 310" o:spid="_x0000_s1090" type="#_x0000_t202" style="position:absolute;left:1356;top:5437;width:1183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fBd8IA&#10;AADcAAAADwAAAGRycy9kb3ducmV2LnhtbESPQWvCQBSE7wX/w/IEb3WjoEjqKqIVPHippvdH9pkN&#10;Zt+G7KuJ/94tFHocZuYbZr0dfKMe1MU6sIHZNANFXAZbc2WguB7fV6CiIFtsApOBJ0XYbkZva8xt&#10;6PmLHhepVIJwzNGAE2lzrWPpyGOchpY4ebfQeZQku0rbDvsE942eZ9lSe6w5LThsae+ovF9+vAER&#10;u5s9i08fT9/D+dC7rFxgYcxkPOw+QAkN8h/+a5+sgfliCb9n0hH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58F3wgAAANwAAAAPAAAAAAAAAAAAAAAAAJgCAABkcnMvZG93&#10;bnJldi54bWxQSwUGAAAAAAQABAD1AAAAhwMAAAAA&#10;" filled="f" stroked="f">
              <v:textbox style="mso-fit-shape-to-text:t">
                <w:txbxContent>
                  <w:p w:rsidR="00BE2812" w:rsidRDefault="00BE2812">
                    <w:r>
                      <w:t>AVANT</w:t>
                    </w:r>
                  </w:p>
                </w:txbxContent>
              </v:textbox>
            </v:shape>
          </v:group>
        </w:pict>
      </w:r>
    </w:p>
    <w:p w:rsidR="00B53906" w:rsidRDefault="00B53906" w:rsidP="00B53906">
      <w:pPr>
        <w:spacing w:after="4320"/>
        <w:rPr>
          <w:rFonts w:cs="Arial"/>
        </w:rPr>
      </w:pPr>
    </w:p>
    <w:p w:rsidR="00AC3975" w:rsidRDefault="00AC3975" w:rsidP="000B3421">
      <w:pPr>
        <w:rPr>
          <w:rFonts w:cs="Arial"/>
          <w:sz w:val="22"/>
          <w:szCs w:val="22"/>
        </w:rPr>
      </w:pPr>
    </w:p>
    <w:p w:rsidR="001677FD" w:rsidRDefault="001677FD" w:rsidP="00AC3975">
      <w:pPr>
        <w:jc w:val="center"/>
        <w:rPr>
          <w:rFonts w:cs="Arial"/>
          <w:sz w:val="22"/>
          <w:szCs w:val="22"/>
        </w:rPr>
      </w:pPr>
    </w:p>
    <w:p w:rsidR="00AC3975" w:rsidRDefault="00AC3975" w:rsidP="000B3421">
      <w:pPr>
        <w:rPr>
          <w:rFonts w:cs="Arial"/>
          <w:sz w:val="22"/>
          <w:szCs w:val="22"/>
        </w:rPr>
      </w:pPr>
    </w:p>
    <w:p w:rsidR="001677FD" w:rsidRPr="00700E3D" w:rsidRDefault="001677FD" w:rsidP="001677FD">
      <w:pPr>
        <w:pBdr>
          <w:bottom w:val="single" w:sz="4" w:space="1" w:color="auto"/>
        </w:pBdr>
        <w:rPr>
          <w:rFonts w:cs="Arial"/>
          <w:b/>
          <w:sz w:val="22"/>
          <w:szCs w:val="22"/>
        </w:rPr>
      </w:pPr>
      <w:r>
        <w:rPr>
          <w:rFonts w:cs="Arial"/>
          <w:b/>
        </w:rPr>
        <w:lastRenderedPageBreak/>
        <w:t>Données</w:t>
      </w:r>
      <w:r w:rsidR="004A067D">
        <w:rPr>
          <w:rFonts w:cs="Arial"/>
          <w:b/>
        </w:rPr>
        <w:t xml:space="preserve"> </w:t>
      </w:r>
      <w:r>
        <w:rPr>
          <w:rFonts w:cs="Arial"/>
          <w:b/>
        </w:rPr>
        <w:t xml:space="preserve">concernant l’actionneur </w:t>
      </w:r>
      <w:r w:rsidRPr="00A21844">
        <w:rPr>
          <w:rFonts w:cs="Arial"/>
          <w:b/>
        </w:rPr>
        <w:t>linéaire électrique</w:t>
      </w:r>
      <w:r>
        <w:rPr>
          <w:rFonts w:cs="Arial"/>
          <w:b/>
        </w:rPr>
        <w:t xml:space="preserve"> existant</w:t>
      </w:r>
    </w:p>
    <w:p w:rsidR="001677FD" w:rsidRDefault="001677FD" w:rsidP="001677FD">
      <w:pPr>
        <w:autoSpaceDE w:val="0"/>
        <w:autoSpaceDN w:val="0"/>
        <w:adjustRightInd w:val="0"/>
        <w:spacing w:before="120"/>
        <w:jc w:val="both"/>
        <w:rPr>
          <w:rFonts w:cs="Arial"/>
          <w:b/>
        </w:rPr>
      </w:pPr>
    </w:p>
    <w:p w:rsidR="001677FD" w:rsidRPr="009C728C" w:rsidRDefault="001677FD" w:rsidP="001677FD">
      <w:pPr>
        <w:autoSpaceDE w:val="0"/>
        <w:autoSpaceDN w:val="0"/>
        <w:adjustRightInd w:val="0"/>
        <w:spacing w:before="120"/>
        <w:jc w:val="both"/>
        <w:rPr>
          <w:rFonts w:cs="Arial"/>
          <w:b/>
          <w:u w:val="single"/>
        </w:rPr>
      </w:pPr>
      <w:r w:rsidRPr="009C728C">
        <w:rPr>
          <w:rFonts w:cs="Arial"/>
          <w:b/>
          <w:u w:val="single"/>
        </w:rPr>
        <w:t>Structure de l’actionneur linéaire électrique :</w:t>
      </w:r>
    </w:p>
    <w:p w:rsidR="001677FD" w:rsidRDefault="004A2223" w:rsidP="001677FD">
      <w:pPr>
        <w:autoSpaceDE w:val="0"/>
        <w:autoSpaceDN w:val="0"/>
        <w:adjustRightInd w:val="0"/>
        <w:spacing w:after="2280"/>
        <w:ind w:left="1276"/>
        <w:jc w:val="both"/>
        <w:rPr>
          <w:rFonts w:cs="Arial"/>
          <w:b/>
        </w:rPr>
      </w:pPr>
      <w:r>
        <w:rPr>
          <w:noProof/>
        </w:rPr>
        <w:pict>
          <v:group id="Groupe 22" o:spid="_x0000_s1091" style="position:absolute;left:0;text-align:left;margin-left:4.6pt;margin-top:10.05pt;width:501.35pt;height:106.25pt;z-index:251675648" coordsize="55061,123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">
            <v:group id="Groupe 12" o:spid="_x0000_s1092" style="position:absolute;width:53049;height:12309" coordsize="65213,14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<v:shape id="Connecteur droit avec flèche 6" o:spid="_x0000_s1093" type="#_x0000_t32" style="position:absolute;top:7184;width:924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V1esIAAADbAAAADwAAAGRycy9kb3ducmV2LnhtbESPQWvCQBSE74X+h+UVequbNFAkdRVb&#10;0HqtBs+P7Gs2mn27za4m/ntXEDwOM/MNM1uMthNn6kPrWEE+yUAQ10633Ciodqu3KYgQkTV2jknB&#10;hQIs5s9PMyy1G/iXztvYiAThUKICE6MvpQy1IYth4jxx8v5cbzEm2TdS9zgkuO3ke5Z9SIstpwWD&#10;nr4N1cftySrwVeHy5f/lZ1XvjK+GfP9VHNZKvb6My08Qkcb4CN/bG62gyOH2Jf0AOb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V1esIAAADbAAAADwAAAAAAAAAAAAAA&#10;AAChAgAAZHJzL2Rvd25yZXYueG1sUEsFBgAAAAAEAAQA+QAAAJADAAAAAA==&#10;" strokeweight="1pt">
                <v:stroke endarrow="block"/>
              </v:shape>
              <v:shape id="Connecteur droit avec flèche 7" o:spid="_x0000_s1094" type="#_x0000_t32" style="position:absolute;left:55969;top:7184;width:924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uJH8QAAADcAAAADwAAAGRycy9kb3ducmV2LnhtbESPQWvCQBSE74X+h+UJvdVNohRJXcUK&#10;tr1WQ8+P7DMbzb5ds1sT/31XKPQ4zMw3zHI92k5cqQ+tYwX5NANBXDvdcqOgOuyeFyBCRNbYOSYF&#10;NwqwXj0+LLHUbuAvuu5jIxKEQ4kKTIy+lDLUhiyGqfPEyTu63mJMsm+k7nFIcNvJIstepMWW04JB&#10;T1tD9Xn/YxX4aubyzeX2sasPxldD/v02O70r9TQZN68gIo3xP/zX/tQKimIO9zPpC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S4kfxAAAANwAAAAPAAAAAAAAAAAA&#10;AAAAAKECAABkcnMvZG93bnJldi54bWxQSwUGAAAAAAQABAD5AAAAkgMAAAAA&#10;" strokeweight="1pt">
                <v:stroke endarrow="block"/>
              </v:shape>
              <v:group id="Groupe 11" o:spid="_x0000_s1095" style="position:absolute;left:9194;width:46800;height:14400" coordsize="46800,14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<v:shape id="Text Box 270" o:spid="_x0000_s1096" type="#_x0000_t202" style="position:absolute;width:46800;height:144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huSMQA&#10;AADcAAAADwAAAGRycy9kb3ducmV2LnhtbESP3WrCQBSE7wt9h+UUelc3pj9KdBVpCfRGiqkPcMwe&#10;s8Hs2bC71eTtu4Lg5TAz3zDL9WA7cSYfWscKppMMBHHtdMuNgv1v+TIHESKyxs4xKRgpwHr1+LDE&#10;QrsL7+hcxUYkCIcCFZgY+0LKUBuyGCauJ07e0XmLMUnfSO3xkuC2k3mWfUiLLacFgz19GqpP1Z9V&#10;MOSjKV9d/bV5q8x4/Jkfyu27V+r5adgsQEQa4j18a39rBXk+g+uZdATk6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IbkjEAAAA3AAAAA8AAAAAAAAAAAAAAAAAmAIAAGRycy9k&#10;b3ducmV2LnhtbFBLBQYAAAAABAAEAPUAAACJAwAAAAA=&#10;" filled="f" strokeweight="1pt">
                  <v:textbox>
                    <w:txbxContent>
                      <w:p w:rsidR="001677FD" w:rsidRPr="009C728C" w:rsidRDefault="001677FD" w:rsidP="001677FD">
                        <w:pPr>
                          <w:jc w:val="center"/>
                          <w:rPr>
                            <w:rFonts w:cs="Arial"/>
                          </w:rPr>
                        </w:pPr>
                        <w:r w:rsidRPr="009C728C">
                          <w:rPr>
                            <w:rFonts w:cs="Arial"/>
                          </w:rPr>
                          <w:t>Actionneur linéaire électrique</w:t>
                        </w:r>
                      </w:p>
                    </w:txbxContent>
                  </v:textbox>
                </v:shape>
                <v:group id="Groupe 10" o:spid="_x0000_s1097" style="position:absolute;left:50;top:2713;width:46723;height:9000" coordsize="46722,9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<v:shape id="Zone de texte 3" o:spid="_x0000_s1098" type="#_x0000_t202" style="position:absolute;top:904;width:10800;height:72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rypMUA&#10;AADcAAAADwAAAGRycy9kb3ducmV2LnhtbESPzW7CMBCE70h9B2uRuBWHIEFJMajiR+LYpgGuS7wk&#10;UeN1FBsIffq6EhLH0ex8szNfdqYWV2pdZVnBaBiBIM6trrhQkH1vX99AOI+ssbZMCu7kYLl46c0x&#10;0fbGX3RNfSEChF2CCkrvm0RKl5dk0A1tQxy8s20N+iDbQuoWbwFuahlH0UQarDg0lNjQqqT8J72Y&#10;8EZ8zMbrz5SmUzyN15vf/ex8qJUa9LuPdxCeOv88fqR3WkEcz+B/TCC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vKkxQAAANwAAAAPAAAAAAAAAAAAAAAAAJgCAABkcnMv&#10;ZG93bnJldi54bWxQSwUGAAAAAAQABAD1AAAAigMAAAAA&#10;" filled="f">
                    <v:textbox>
                      <w:txbxContent>
                        <w:p w:rsidR="001677FD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t xml:space="preserve">Moteur </w:t>
                          </w:r>
                          <w:r w:rsidRPr="00FC0972">
                            <w:rPr>
                              <w:rFonts w:cs="Arial"/>
                            </w:rPr>
                            <w:t>électrique</w:t>
                          </w:r>
                        </w:p>
                        <w:p w:rsidR="001677FD" w:rsidRPr="009C2C13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sym w:font="Symbol" w:char="F068"/>
                          </w:r>
                          <w:r w:rsidRPr="009C2C13">
                            <w:rPr>
                              <w:rFonts w:cs="Arial"/>
                              <w:vertAlign w:val="subscript"/>
                            </w:rPr>
                            <w:t>élec</w:t>
                          </w:r>
                        </w:p>
                      </w:txbxContent>
                    </v:textbox>
                  </v:shape>
                  <v:shape id="Text Box 269" o:spid="_x0000_s1099" type="#_x0000_t202" style="position:absolute;left:17986;width:10795;height:89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nN5MUA&#10;AADcAAAADwAAAGRycy9kb3ducmV2LnhtbESPTU/CQBCG7yT+h82YeIOtbSJSWIgRSTxq5eM6dIe2&#10;sTvbdBeo/nrnYMJx8s77zDOL1eBadaE+NJ4NPE4SUMSltw1XBrZfm/EzqBCRLbaeycAPBVgt70YL&#10;zK2/8iddilgpgXDI0UAdY5drHcqaHIaJ74glO/neYZSxr7Tt8Spw1+o0SZ60w4blQo0dvdZUfhdn&#10;JxrpYZutPwqaTvGYrd9+d7PTvjXm4X54mYOKNMTb8n/73RpIM9GXZ4QAe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Cc3kxQAAANwAAAAPAAAAAAAAAAAAAAAAAJgCAABkcnMv&#10;ZG93bnJldi54bWxQSwUGAAAAAAQABAD1AAAAigMAAAAA&#10;" filled="f">
                    <v:textbox>
                      <w:txbxContent>
                        <w:p w:rsidR="001677FD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t>Adaptateur</w:t>
                          </w:r>
                        </w:p>
                        <w:p w:rsidR="001677FD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t>de vitesse</w:t>
                          </w:r>
                        </w:p>
                        <w:p w:rsidR="001677FD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t>i</w:t>
                          </w:r>
                          <w:r w:rsidRPr="00585010">
                            <w:rPr>
                              <w:rFonts w:cs="Arial"/>
                              <w:vertAlign w:val="subscript"/>
                            </w:rPr>
                            <w:t>s/e</w:t>
                          </w:r>
                        </w:p>
                        <w:p w:rsidR="001677FD" w:rsidRPr="009C2C13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sym w:font="Symbol" w:char="F068"/>
                          </w:r>
                          <w:r>
                            <w:rPr>
                              <w:rFonts w:cs="Arial"/>
                              <w:vertAlign w:val="subscript"/>
                            </w:rPr>
                            <w:t>adap</w:t>
                          </w:r>
                        </w:p>
                      </w:txbxContent>
                    </v:textbox>
                  </v:shape>
                  <v:shape id="Zone de texte 5" o:spid="_x0000_s1100" type="#_x0000_t202" style="position:absolute;left:35922;width:10800;height:9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Vof8UA&#10;AADcAAAADwAAAGRycy9kb3ducmV2LnhtbESPzW7CMBCE70h9B2uReisOiVQgYFBVWqlHGv6uS7wk&#10;EfE6il1IeXqMhMRxNDvf7MwWnanFmVpXWVYwHEQgiHOrKy4UbNbfb2MQziNrrC2Tgn9ysJi/9GaY&#10;anvhXzpnvhABwi5FBaX3TSqly0sy6Aa2IQ7e0bYGfZBtIXWLlwA3tYyj6F0arDg0lNjQZ0n5Kfsz&#10;4Y14v0mWq4xGIzwky6/rdnLc1Uq99ruPKQhPnX8eP9I/WkGcDOE+JhB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RWh/xQAAANwAAAAPAAAAAAAAAAAAAAAAAJgCAABkcnMv&#10;ZG93bnJldi54bWxQSwUGAAAAAAQABAD1AAAAigMAAAAA&#10;" filled="f">
                    <v:textbox>
                      <w:txbxContent>
                        <w:p w:rsidR="001677FD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t>Système vis/écrou</w:t>
                          </w:r>
                        </w:p>
                        <w:p w:rsidR="001677FD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t>p</w:t>
                          </w:r>
                          <w:r w:rsidRPr="00981A9F">
                            <w:rPr>
                              <w:rFonts w:cs="Arial"/>
                              <w:vertAlign w:val="subscript"/>
                            </w:rPr>
                            <w:t>vis</w:t>
                          </w:r>
                        </w:p>
                        <w:p w:rsidR="001677FD" w:rsidRPr="009C2C13" w:rsidRDefault="001677FD" w:rsidP="001677FD">
                          <w:pPr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sym w:font="Symbol" w:char="F068"/>
                          </w:r>
                          <w:r>
                            <w:rPr>
                              <w:rFonts w:cs="Arial"/>
                              <w:vertAlign w:val="subscript"/>
                            </w:rPr>
                            <w:t>vis</w:t>
                          </w:r>
                        </w:p>
                      </w:txbxContent>
                    </v:textbox>
                  </v:shape>
                  <v:shape id="AutoShape 267" o:spid="_x0000_s1101" type="#_x0000_t32" style="position:absolute;left:10801;top:4521;width:719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ciLcMAAADcAAAADwAAAGRycy9kb3ducmV2LnhtbESPzWrDMBCE74W+g9hCb438A6W4UUJS&#10;SNprE9PzYm0sJ9ZKtZTYefsqEOhxmJlvmPlysr240BA6xwryWQaCuHG641ZBvd+8vIEIEVlj75gU&#10;XCnAcvH4MMdKu5G/6bKLrUgQDhUqMDH6SsrQGLIYZs4TJ+/gBosxyaGVesAxwW0viyx7lRY7TgsG&#10;PX0Yak67s1Xg69Llq9/r56bZG1+P+c+6PG6Ven6aVu8gIk3xP3xvf2kFRVnA7Uw6An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3Ii3DAAAA3AAAAA8AAAAAAAAAAAAA&#10;AAAAoQIAAGRycy9kb3ducmV2LnhtbFBLBQYAAAAABAAEAPkAAACRAwAAAAA=&#10;" strokeweight="1pt">
                    <v:stroke endarrow="block"/>
                  </v:shape>
                  <v:shape id="Connecteur droit avec flèche 9" o:spid="_x0000_s1102" type="#_x0000_t32" style="position:absolute;left:28738;top:4521;width:719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uHtsMAAADcAAAADwAAAGRycy9kb3ducmV2LnhtbESPQWvCQBSE74X+h+UVequbGCiSuooW&#10;tF6roedH9jWbmn27za4m/ntXEDwOM/MNM1+OthNn6kPrWEE+yUAQ10633CioDpu3GYgQkTV2jknB&#10;hQIsF89Pcyy1G/ibzvvYiAThUKICE6MvpQy1IYth4jxx8n5dbzEm2TdS9zgkuO3kNMvepcWW04JB&#10;T5+G6uP+ZBX4qnD56v/ytakPxldD/rMu/rZKvb6Mqw8Qkcb4CN/bO61gWhRwO5OOgFx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7h7bDAAAA3AAAAA8AAAAAAAAAAAAA&#10;AAAAoQIAAGRycy9kb3ducmV2LnhtbFBLBQYAAAAABAAEAPkAAACRAwAAAAA=&#10;" strokeweight="1pt">
                    <v:stroke endarrow="block"/>
                  </v:shape>
                </v:group>
              </v:group>
            </v:group>
            <v:shape id="Zone de texte 13" o:spid="_x0000_s1103" type="#_x0000_t202" style="position:absolute;left:200;top:2813;width:7195;height:27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eGqMUA&#10;AADcAAAADwAAAGRycy9kb3ducmV2LnhtbESPQWvCQBSE74L/YXlCb7pRi5boKiIE2l7U1Iu3R/Y1&#10;Cc2+jdnVpP56VxA8DjPzDbNcd6YSV2pcaVnBeBSBIM6sLjlXcPxJhh8gnEfWWFkmBf/kYL3q95YY&#10;a9vyga6pz0WAsItRQeF9HUvpsoIMupGtiYP3axuDPsgml7rBNsBNJSdRNJMGSw4LBda0LSj7Sy9G&#10;QTt3yU3uznlyHO/b7+m+vqWnL6XeBt1mAcJT51/hZ/tTK5hM3+FxJhw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p4aoxQAAANwAAAAPAAAAAAAAAAAAAAAAAJgCAABkcnMv&#10;ZG93bnJldi54bWxQSwUGAAAAAAQABAD1AAAAigMAAAAA&#10;" filled="f" stroked="f" strokeweight=".5pt">
              <v:fill opacity="0"/>
              <v:textbox>
                <w:txbxContent>
                  <w:p w:rsidR="001677FD" w:rsidRPr="00981A9F" w:rsidRDefault="001677FD" w:rsidP="001677FD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t>P</w:t>
                    </w:r>
                    <w:r w:rsidRPr="00981A9F">
                      <w:rPr>
                        <w:rFonts w:cs="Arial"/>
                        <w:vertAlign w:val="subscript"/>
                      </w:rPr>
                      <w:t>élec</w:t>
                    </w:r>
                  </w:p>
                </w:txbxContent>
              </v:textbox>
            </v:shape>
            <v:shape id="Zone de texte 14" o:spid="_x0000_s1104" type="#_x0000_t202" style="position:absolute;left:200;top:6481;width:7195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sjM8UA&#10;AADcAAAADwAAAGRycy9kb3ducmV2LnhtbESPQWvCQBSE74L/YXlCb7pRqZboKiIE2l7U1Iu3R/Y1&#10;Cc2+jdnVpP56VxA8DjPzDbNcd6YSV2pcaVnBeBSBIM6sLjlXcPxJhh8gnEfWWFkmBf/kYL3q95YY&#10;a9vyga6pz0WAsItRQeF9HUvpsoIMupGtiYP3axuDPsgml7rBNsBNJSdRNJMGSw4LBda0LSj7Sy9G&#10;QTt3yU3uznlyHO/b7+m+vqWnL6XeBt1mAcJT51/hZ/tTK5hM3+FxJhw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6yMzxQAAANwAAAAPAAAAAAAAAAAAAAAAAJgCAABkcnMv&#10;ZG93bnJldi54bWxQSwUGAAAAAAQABAD1AAAAigMAAAAA&#10;" filled="f" stroked="f" strokeweight=".5pt">
              <v:fill opacity="0"/>
              <v:textbox>
                <w:txbxContent>
                  <w:p w:rsidR="001677FD" w:rsidRDefault="001677FD" w:rsidP="001677FD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t>28 V DC</w:t>
                    </w:r>
                  </w:p>
                  <w:p w:rsidR="001677FD" w:rsidRPr="00981A9F" w:rsidRDefault="001677FD" w:rsidP="001677FD">
                    <w:pPr>
                      <w:rPr>
                        <w:rFonts w:cs="Arial"/>
                      </w:rPr>
                    </w:pPr>
                  </w:p>
                </w:txbxContent>
              </v:textbox>
            </v:shape>
            <v:shape id="Zone de texte 15" o:spid="_x0000_s1105" type="#_x0000_t202" style="position:absolute;left:16376;top:2863;width:5730;height:2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m9RMQA&#10;AADcAAAADwAAAGRycy9kb3ducmV2LnhtbESPQYvCMBSE7wv+h/AEb2uqgivVKCIU1Mu6XS/eHs2z&#10;LTYvtYm2+us3grDHYWa+YRarzlTiTo0rLSsYDSMQxJnVJecKjr/J5wyE88gaK8uk4EEOVsvexwJj&#10;bVv+oXvqcxEg7GJUUHhfx1K6rCCDbmhr4uCdbWPQB9nkUjfYBrip5DiKptJgyWGhwJo2BWWX9GYU&#10;tF8uecrva54cR4d2PznUz/S0U2rQ79ZzEJ46/x9+t7dawXgyhdeZcAT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5vUTEAAAA3AAAAA8AAAAAAAAAAAAAAAAAmAIAAGRycy9k&#10;b3ducmV2LnhtbFBLBQYAAAAABAAEAPUAAACJAwAAAAA=&#10;" filled="f" stroked="f" strokeweight=".5pt">
              <v:fill opacity="0"/>
              <v:textbox>
                <w:txbxContent>
                  <w:p w:rsidR="001677FD" w:rsidRPr="00A2332A" w:rsidRDefault="001677FD" w:rsidP="001677FD">
                    <w:pPr>
                      <w:rPr>
                        <w:rFonts w:cs="Arial"/>
                      </w:rPr>
                    </w:pPr>
                    <w:r w:rsidRPr="00A2332A">
                      <w:rPr>
                        <w:rFonts w:cs="Arial"/>
                      </w:rPr>
                      <w:t>P</w:t>
                    </w:r>
                    <w:r>
                      <w:rPr>
                        <w:rFonts w:cs="Arial"/>
                        <w:vertAlign w:val="subscript"/>
                      </w:rPr>
                      <w:t>moteur</w:t>
                    </w:r>
                  </w:p>
                </w:txbxContent>
              </v:textbox>
            </v:shape>
            <v:shape id="Text Box 261" o:spid="_x0000_s1106" type="#_x0000_t202" style="position:absolute;left:16428;top:5927;width:5723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UY38YA&#10;AADcAAAADwAAAGRycy9kb3ducmV2LnhtbESPQWvCQBSE74X+h+UVeqsbE9CSuooUAtaLNnrp7ZF9&#10;TYLZt2l2TWJ+fbdQ8DjMzDfMajOaRvTUudqygvksAkFcWF1zqeB8yl5eQTiPrLGxTApu5GCzfnxY&#10;YartwJ/U574UAcIuRQWV920qpSsqMuhmtiUO3rftDPogu1LqDocAN42Mo2ghDdYcFips6b2i4pJf&#10;jYJh6bJJHn7K7Dw/Dvvk2E7514dSz0/j9g2Ep9Hfw//tnVYQJ0v4OxOOgF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UY38YAAADcAAAADwAAAAAAAAAAAAAAAACYAgAAZHJz&#10;L2Rvd25yZXYueG1sUEsFBgAAAAAEAAQA9QAAAIsDAAAAAA==&#10;" filled="f" stroked="f" strokeweight=".5pt">
              <v:fill opacity="0"/>
              <v:textbox>
                <w:txbxContent>
                  <w:p w:rsidR="001677FD" w:rsidRDefault="001677FD" w:rsidP="001677FD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t>C</w:t>
                    </w:r>
                    <w:r>
                      <w:rPr>
                        <w:rFonts w:cs="Arial"/>
                        <w:vertAlign w:val="subscript"/>
                      </w:rPr>
                      <w:t>moteur</w:t>
                    </w:r>
                  </w:p>
                  <w:p w:rsidR="001677FD" w:rsidRPr="00981A9F" w:rsidRDefault="001677FD" w:rsidP="001677FD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sym w:font="Symbol" w:char="F077"/>
                    </w:r>
                    <w:r>
                      <w:rPr>
                        <w:rFonts w:cs="Arial"/>
                        <w:vertAlign w:val="subscript"/>
                      </w:rPr>
                      <w:t>moteur</w:t>
                    </w:r>
                  </w:p>
                </w:txbxContent>
              </v:textbox>
            </v:shape>
            <v:shape id="Zone de texte 18" o:spid="_x0000_s1107" type="#_x0000_t202" style="position:absolute;left:31049;top:2863;width:5569;height:27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qMrcEA&#10;AADcAAAADwAAAGRycy9kb3ducmV2LnhtbERPTYvCMBC9C/6HMII3TVVYl2oUEQrqZbXrxdvQjG2x&#10;mdQm2q6/fnMQPD7e93LdmUo8qXGlZQWTcQSCOLO65FzB+TcZfYNwHlljZZkU/JGD9arfW2Ksbcsn&#10;eqY+FyGEXYwKCu/rWEqXFWTQjW1NHLirbQz6AJtc6gbbEG4qOY2iL2mw5NBQYE3bgrJb+jAK2rlL&#10;XvLnnifnybE9zI71K73slRoOus0ChKfOf8Rv904rmM7C2nAmHAG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qjK3BAAAA3AAAAA8AAAAAAAAAAAAAAAAAmAIAAGRycy9kb3du&#10;cmV2LnhtbFBLBQYAAAAABAAEAPUAAACGAwAAAAA=&#10;" filled="f" stroked="f" strokeweight=".5pt">
              <v:fill opacity="0"/>
              <v:textbox>
                <w:txbxContent>
                  <w:p w:rsidR="001677FD" w:rsidRPr="00A2332A" w:rsidRDefault="001677FD" w:rsidP="001677FD">
                    <w:pPr>
                      <w:rPr>
                        <w:rFonts w:cs="Arial"/>
                      </w:rPr>
                    </w:pPr>
                    <w:r w:rsidRPr="00A2332A">
                      <w:rPr>
                        <w:rFonts w:cs="Arial"/>
                      </w:rPr>
                      <w:t>P</w:t>
                    </w:r>
                    <w:r>
                      <w:rPr>
                        <w:rFonts w:cs="Arial"/>
                        <w:vertAlign w:val="subscript"/>
                      </w:rPr>
                      <w:t>sortie</w:t>
                    </w:r>
                  </w:p>
                </w:txbxContent>
              </v:textbox>
            </v:shape>
            <v:shape id="Text Box 37" o:spid="_x0000_s1108" type="#_x0000_t202" style="position:absolute;left:31049;top:5928;width:5569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YpNsUA&#10;AADcAAAADwAAAGRycy9kb3ducmV2LnhtbESPQWvCQBSE74L/YXlCb7pRodroKiIE2l7U1Iu3R/Y1&#10;Cc2+jdnVpP56VxA8DjPzDbNcd6YSV2pcaVnBeBSBIM6sLjlXcPxJhnMQziNrrCyTgn9ysF71e0uM&#10;tW35QNfU5yJA2MWooPC+jqV0WUEG3cjWxMH7tY1BH2STS91gG+CmkpMoepcGSw4LBda0LSj7Sy9G&#10;QTtzyU3uznlyHO/b7+m+vqWnL6XeBt1mAcJT51/hZ/tTK5hMP+BxJhwB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pik2xQAAANwAAAAPAAAAAAAAAAAAAAAAAJgCAABkcnMv&#10;ZG93bnJldi54bWxQSwUGAAAAAAQABAD1AAAAigMAAAAA&#10;" filled="f" stroked="f" strokeweight=".5pt">
              <v:fill opacity="0"/>
              <v:textbox>
                <w:txbxContent>
                  <w:p w:rsidR="001677FD" w:rsidRDefault="001677FD" w:rsidP="001677FD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t>C</w:t>
                    </w:r>
                    <w:r>
                      <w:rPr>
                        <w:rFonts w:cs="Arial"/>
                        <w:vertAlign w:val="subscript"/>
                      </w:rPr>
                      <w:t>sortie</w:t>
                    </w:r>
                  </w:p>
                  <w:p w:rsidR="001677FD" w:rsidRPr="00981A9F" w:rsidRDefault="001677FD" w:rsidP="001677FD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sym w:font="Symbol" w:char="F077"/>
                    </w:r>
                    <w:r>
                      <w:rPr>
                        <w:rFonts w:cs="Arial"/>
                        <w:vertAlign w:val="subscript"/>
                      </w:rPr>
                      <w:t>sortie</w:t>
                    </w:r>
                  </w:p>
                </w:txbxContent>
              </v:textbox>
            </v:shape>
            <v:shape id="Zone de texte 20" o:spid="_x0000_s1109" type="#_x0000_t202" style="position:absolute;left:45117;top:2863;width:9944;height:27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rz1sQA&#10;AADcAAAADwAAAGRycy9kb3ducmV2LnhtbERPTWvCQBC9F/oflin01mzUUkvqKiIErBdjmktvQ3aa&#10;hGZnY3Y1Mb++exB6fLzv1WY0rbhS7xrLCmZRDIK4tLrhSkHxlb68g3AeWWNrmRTcyMFm/fiwwkTb&#10;gU90zX0lQgi7BBXU3neJlK6syaCLbEccuB/bG/QB9pXUPQ4h3LRyHsdv0mDDoaHGjnY1lb/5xSgY&#10;li6d5PFcpcUsGw6LrJvy70+lnp/G7QcIT6P/F9/de61g/hrmhzPhCM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a89bEAAAA3AAAAA8AAAAAAAAAAAAAAAAAmAIAAGRycy9k&#10;b3ducmV2LnhtbFBLBQYAAAAABAAEAPUAAACJAwAAAAA=&#10;" filled="f" stroked="f" strokeweight=".5pt">
              <v:fill opacity="0"/>
              <v:textbox>
                <w:txbxContent>
                  <w:p w:rsidR="001677FD" w:rsidRPr="00A2332A" w:rsidRDefault="001677FD" w:rsidP="001677FD">
                    <w:pPr>
                      <w:rPr>
                        <w:rFonts w:cs="Arial"/>
                      </w:rPr>
                    </w:pPr>
                    <w:r w:rsidRPr="00A2332A">
                      <w:rPr>
                        <w:rFonts w:cs="Arial"/>
                      </w:rPr>
                      <w:t>P</w:t>
                    </w:r>
                    <w:r>
                      <w:rPr>
                        <w:rFonts w:cs="Arial"/>
                        <w:vertAlign w:val="subscript"/>
                      </w:rPr>
                      <w:t>Actionneur mini</w:t>
                    </w:r>
                  </w:p>
                </w:txbxContent>
              </v:textbox>
            </v:shape>
            <v:shape id="Text Box 258" o:spid="_x0000_s1110" type="#_x0000_t202" style="position:absolute;left:45117;top:5928;width:9445;height:4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ZWTcYA&#10;AADcAAAADwAAAGRycy9kb3ducmV2LnhtbESPQWvCQBSE7wX/w/KE3uomVmpJsxERAq0XNXrp7ZF9&#10;TYLZtzG7Nam/3i0Uehxm5hsmXY2mFVfqXWNZQTyLQBCXVjdcKTgd86dXEM4ja2wtk4IfcrDKJg8p&#10;JtoOfKBr4SsRIOwSVFB73yVSurImg25mO+LgfdneoA+yr6TucQhw08p5FL1Igw2HhRo72tRUnotv&#10;o2BYuvwmd5cqP8X7Yfu8727F54dSj9Nx/QbC0+j/w3/td61gvojh90w4AjK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ZWTcYAAADcAAAADwAAAAAAAAAAAAAAAACYAgAAZHJz&#10;L2Rvd25yZXYueG1sUEsFBgAAAAAEAAQA9QAAAIsDAAAAAA==&#10;" filled="f" stroked="f" strokeweight=".5pt">
              <v:fill opacity="0"/>
              <v:textbox>
                <w:txbxContent>
                  <w:p w:rsidR="001677FD" w:rsidRDefault="001677FD" w:rsidP="001677FD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t>F</w:t>
                    </w:r>
                    <w:r>
                      <w:rPr>
                        <w:rFonts w:cs="Arial"/>
                        <w:vertAlign w:val="subscript"/>
                      </w:rPr>
                      <w:t>Actionneur maxi</w:t>
                    </w:r>
                  </w:p>
                  <w:p w:rsidR="001677FD" w:rsidRPr="00981A9F" w:rsidRDefault="001677FD" w:rsidP="001677FD">
                    <w:pPr>
                      <w:rPr>
                        <w:rFonts w:cs="Arial"/>
                      </w:rPr>
                    </w:pPr>
                    <w:r>
                      <w:rPr>
                        <w:rFonts w:cs="Arial"/>
                      </w:rPr>
                      <w:t>V</w:t>
                    </w:r>
                    <w:r>
                      <w:rPr>
                        <w:rFonts w:cs="Arial"/>
                        <w:vertAlign w:val="subscript"/>
                      </w:rPr>
                      <w:t>moyenne tige</w:t>
                    </w:r>
                  </w:p>
                </w:txbxContent>
              </v:textbox>
            </v:shape>
          </v:group>
        </w:pict>
      </w:r>
    </w:p>
    <w:p w:rsidR="001677FD" w:rsidRDefault="001677FD" w:rsidP="001677FD">
      <w:pPr>
        <w:autoSpaceDE w:val="0"/>
        <w:autoSpaceDN w:val="0"/>
        <w:adjustRightInd w:val="0"/>
        <w:spacing w:before="120"/>
        <w:jc w:val="both"/>
        <w:rPr>
          <w:rFonts w:cs="Arial"/>
          <w:b/>
          <w:u w:val="single"/>
        </w:rPr>
      </w:pPr>
    </w:p>
    <w:p w:rsidR="001677FD" w:rsidRPr="009C728C" w:rsidRDefault="001677FD" w:rsidP="001677FD">
      <w:pPr>
        <w:autoSpaceDE w:val="0"/>
        <w:autoSpaceDN w:val="0"/>
        <w:adjustRightInd w:val="0"/>
        <w:spacing w:before="120"/>
        <w:jc w:val="both"/>
        <w:rPr>
          <w:rFonts w:cs="Arial"/>
          <w:b/>
          <w:u w:val="single"/>
        </w:rPr>
      </w:pPr>
      <w:r w:rsidRPr="009C728C">
        <w:rPr>
          <w:rFonts w:cs="Arial"/>
          <w:b/>
          <w:u w:val="single"/>
        </w:rPr>
        <w:t>Schéma cinématique de l’actionneur linéaire électrique :</w:t>
      </w:r>
    </w:p>
    <w:p w:rsidR="001677FD" w:rsidRDefault="004A2223" w:rsidP="001677FD">
      <w:pPr>
        <w:autoSpaceDE w:val="0"/>
        <w:autoSpaceDN w:val="0"/>
        <w:adjustRightInd w:val="0"/>
        <w:spacing w:after="8880"/>
        <w:ind w:left="1276"/>
        <w:jc w:val="both"/>
        <w:rPr>
          <w:rFonts w:cs="Arial"/>
          <w:b/>
        </w:rPr>
      </w:pPr>
      <w:r>
        <w:rPr>
          <w:noProof/>
        </w:rPr>
        <w:pict>
          <v:shape id="Text Box 313" o:spid="_x0000_s1111" type="#_x0000_t202" style="position:absolute;left:0;text-align:left;margin-left:117.55pt;margin-top:224.1pt;width:49.65pt;height:21.75pt;z-index:251855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" filled="f" stroked="f" strokeweight=".5pt">
            <v:fill opacity="0"/>
            <v:path arrowok="t"/>
            <v:textbox>
              <w:txbxContent>
                <w:p w:rsidR="00BE2812" w:rsidRPr="00BE2812" w:rsidRDefault="00BE2812" w:rsidP="001677FD">
                  <w:pPr>
                    <w:rPr>
                      <w:rFonts w:cs="Arial"/>
                      <w:sz w:val="18"/>
                    </w:rPr>
                  </w:pPr>
                  <w:r w:rsidRPr="00BE2812">
                    <w:rPr>
                      <w:rFonts w:cs="Arial"/>
                      <w:sz w:val="18"/>
                    </w:rPr>
                    <w:t>Palier 1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317" o:spid="_x0000_s1112" type="#_x0000_t202" style="position:absolute;left:0;text-align:left;margin-left:298.65pt;margin-top:224.45pt;width:46.45pt;height:21.75pt;z-index:251859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" filled="f" stroked="f" strokeweight=".5pt">
            <v:fill opacity="0"/>
            <v:path arrowok="t"/>
            <v:textbox>
              <w:txbxContent>
                <w:p w:rsidR="00BE2812" w:rsidRPr="00BE2812" w:rsidRDefault="00BE2812" w:rsidP="001677FD">
                  <w:pPr>
                    <w:rPr>
                      <w:rFonts w:cs="Arial"/>
                      <w:sz w:val="18"/>
                    </w:rPr>
                  </w:pPr>
                  <w:r w:rsidRPr="00BE2812">
                    <w:rPr>
                      <w:rFonts w:cs="Arial"/>
                      <w:sz w:val="18"/>
                    </w:rPr>
                    <w:t xml:space="preserve">Palier </w:t>
                  </w:r>
                  <w:r>
                    <w:rPr>
                      <w:rFonts w:cs="Arial"/>
                      <w:sz w:val="18"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316" o:spid="_x0000_s1113" type="#_x0000_t202" style="position:absolute;left:0;text-align:left;margin-left:213.65pt;margin-top:310.1pt;width:23pt;height:39.45pt;z-index:251858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" filled="f" stroked="f" strokeweight=".5pt">
            <v:fill opacity="0"/>
            <v:path arrowok="t"/>
            <v:textbox style="layout-flow:vertical;mso-layout-flow-alt:bottom-to-top">
              <w:txbxContent>
                <w:p w:rsidR="00BE2812" w:rsidRPr="00BE2812" w:rsidRDefault="00BE2812" w:rsidP="001677FD">
                  <w:pPr>
                    <w:rPr>
                      <w:rFonts w:cs="Arial"/>
                      <w:sz w:val="18"/>
                    </w:rPr>
                  </w:pPr>
                  <w:r w:rsidRPr="00BE2812">
                    <w:rPr>
                      <w:rFonts w:cs="Arial"/>
                      <w:sz w:val="18"/>
                    </w:rPr>
                    <w:t xml:space="preserve">Palier </w:t>
                  </w:r>
                  <w:r>
                    <w:rPr>
                      <w:rFonts w:cs="Arial"/>
                      <w:sz w:val="18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315" o:spid="_x0000_s1114" type="#_x0000_t202" style="position:absolute;left:0;text-align:left;margin-left:175.45pt;margin-top:308.45pt;width:23pt;height:39.45pt;z-index:251857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" filled="f" stroked="f" strokeweight=".5pt">
            <v:fill opacity="0"/>
            <v:path arrowok="t"/>
            <v:textbox style="layout-flow:vertical;mso-layout-flow-alt:bottom-to-top">
              <w:txbxContent>
                <w:p w:rsidR="00BE2812" w:rsidRPr="00BE2812" w:rsidRDefault="00BE2812" w:rsidP="001677FD">
                  <w:pPr>
                    <w:rPr>
                      <w:rFonts w:cs="Arial"/>
                      <w:sz w:val="18"/>
                    </w:rPr>
                  </w:pPr>
                  <w:r w:rsidRPr="00BE2812">
                    <w:rPr>
                      <w:rFonts w:cs="Arial"/>
                      <w:sz w:val="18"/>
                    </w:rPr>
                    <w:t xml:space="preserve">Palier </w:t>
                  </w:r>
                  <w:r>
                    <w:rPr>
                      <w:rFonts w:cs="Arial"/>
                      <w:sz w:val="18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314" o:spid="_x0000_s1115" type="#_x0000_t202" style="position:absolute;left:0;text-align:left;margin-left:133pt;margin-top:309pt;width:23pt;height:39.45pt;z-index:251856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" filled="f" stroked="f" strokeweight=".5pt">
            <v:fill opacity="0"/>
            <v:path arrowok="t"/>
            <v:textbox style="layout-flow:vertical;mso-layout-flow-alt:bottom-to-top">
              <w:txbxContent>
                <w:p w:rsidR="00BE2812" w:rsidRPr="00BE2812" w:rsidRDefault="00BE2812" w:rsidP="001677FD">
                  <w:pPr>
                    <w:rPr>
                      <w:rFonts w:cs="Arial"/>
                      <w:sz w:val="18"/>
                    </w:rPr>
                  </w:pPr>
                  <w:r w:rsidRPr="00BE2812">
                    <w:rPr>
                      <w:rFonts w:cs="Arial"/>
                      <w:sz w:val="18"/>
                    </w:rPr>
                    <w:t>Palier 2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318" o:spid="_x0000_s1116" type="#_x0000_t202" style="position:absolute;left:0;text-align:left;margin-left:287.3pt;margin-top:299.85pt;width:46.45pt;height:21.75pt;z-index:251860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" filled="f" stroked="f" strokeweight=".5pt">
            <v:fill opacity="0"/>
            <v:path arrowok="t"/>
            <v:textbox>
              <w:txbxContent>
                <w:p w:rsidR="00F1067A" w:rsidRPr="00BE2812" w:rsidRDefault="00F1067A" w:rsidP="001677FD">
                  <w:pPr>
                    <w:rPr>
                      <w:rFonts w:cs="Arial"/>
                      <w:sz w:val="18"/>
                    </w:rPr>
                  </w:pPr>
                  <w:r w:rsidRPr="00BE2812">
                    <w:rPr>
                      <w:rFonts w:cs="Arial"/>
                      <w:sz w:val="18"/>
                    </w:rPr>
                    <w:t xml:space="preserve">Palier </w:t>
                  </w:r>
                  <w:r>
                    <w:rPr>
                      <w:rFonts w:cs="Arial"/>
                      <w:sz w:val="18"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</w:rPr>
        <w:pict>
          <v:shape id="Zone de texte 257" o:spid="_x0000_s1117" type="#_x0000_t202" style="position:absolute;left:0;text-align:left;margin-left:114.65pt;margin-top:185.7pt;width:47.85pt;height:21.7pt;z-index:25167769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" filled="f" stroked="f" strokeweight=".5pt">
            <v:fill opacity="0"/>
            <v:path arrowok="t"/>
            <v:textbox>
              <w:txbxContent>
                <w:p w:rsidR="001677FD" w:rsidRPr="009C728C" w:rsidRDefault="001677FD" w:rsidP="001677FD">
                  <w:pPr>
                    <w:rPr>
                      <w:rFonts w:cs="Arial"/>
                      <w:sz w:val="22"/>
                    </w:rPr>
                  </w:pPr>
                  <w:r w:rsidRPr="009C728C">
                    <w:rPr>
                      <w:rFonts w:cs="Arial"/>
                      <w:sz w:val="22"/>
                    </w:rPr>
                    <w:t>P</w:t>
                  </w:r>
                  <w:r w:rsidRPr="009C728C">
                    <w:rPr>
                      <w:rFonts w:cs="Arial"/>
                      <w:sz w:val="22"/>
                      <w:vertAlign w:val="subscript"/>
                    </w:rPr>
                    <w:t>moteur</w:t>
                  </w:r>
                </w:p>
              </w:txbxContent>
            </v:textbox>
          </v:shape>
        </w:pict>
      </w:r>
      <w:r>
        <w:rPr>
          <w:noProof/>
        </w:rPr>
        <w:pict>
          <v:shape id="Zone de texte 258" o:spid="_x0000_s1118" type="#_x0000_t202" style="position:absolute;left:0;text-align:left;margin-left:280.95pt;margin-top:6.95pt;width:91.55pt;height:36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" filled="f" stroked="f" strokeweight=".5pt">
            <v:fill opacity="0"/>
            <v:path arrowok="t"/>
            <v:textbox>
              <w:txbxContent>
                <w:p w:rsidR="001677FD" w:rsidRDefault="001677FD" w:rsidP="001677F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F</w:t>
                  </w:r>
                  <w:r>
                    <w:rPr>
                      <w:rFonts w:cs="Arial"/>
                      <w:vertAlign w:val="subscript"/>
                    </w:rPr>
                    <w:t>Actionneur maxi</w:t>
                  </w:r>
                </w:p>
                <w:p w:rsidR="001677FD" w:rsidRPr="00981A9F" w:rsidRDefault="001677FD" w:rsidP="001677F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V</w:t>
                  </w:r>
                  <w:r>
                    <w:rPr>
                      <w:rFonts w:cs="Arial"/>
                      <w:vertAlign w:val="subscript"/>
                    </w:rPr>
                    <w:t>moyenne tige</w:t>
                  </w:r>
                </w:p>
              </w:txbxContent>
            </v:textbox>
          </v:shape>
        </w:pict>
      </w:r>
      <w:r>
        <w:rPr>
          <w:noProof/>
        </w:rPr>
        <w:pict>
          <v:shape id="Zone de texte 259" o:spid="_x0000_s1119" type="#_x0000_t202" style="position:absolute;left:0;text-align:left;margin-left:75.45pt;margin-top:184.3pt;width:47.05pt;height:35.95pt;z-index:25167872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" filled="f" stroked="f" strokeweight=".5pt">
            <v:fill opacity="0"/>
            <v:path arrowok="t"/>
            <v:textbox>
              <w:txbxContent>
                <w:p w:rsidR="001677FD" w:rsidRPr="009C728C" w:rsidRDefault="001677FD" w:rsidP="001677FD">
                  <w:pPr>
                    <w:rPr>
                      <w:rFonts w:cs="Arial"/>
                      <w:sz w:val="22"/>
                    </w:rPr>
                  </w:pPr>
                  <w:r w:rsidRPr="009C728C">
                    <w:rPr>
                      <w:rFonts w:cs="Arial"/>
                      <w:sz w:val="22"/>
                    </w:rPr>
                    <w:t>C</w:t>
                  </w:r>
                  <w:r w:rsidRPr="009C728C">
                    <w:rPr>
                      <w:rFonts w:cs="Arial"/>
                      <w:sz w:val="22"/>
                      <w:vertAlign w:val="subscript"/>
                    </w:rPr>
                    <w:t>moteur</w:t>
                  </w:r>
                </w:p>
                <w:p w:rsidR="001677FD" w:rsidRPr="009C728C" w:rsidRDefault="001677FD" w:rsidP="001677FD">
                  <w:pPr>
                    <w:rPr>
                      <w:rFonts w:cs="Arial"/>
                      <w:sz w:val="22"/>
                    </w:rPr>
                  </w:pPr>
                  <w:r w:rsidRPr="009C728C">
                    <w:rPr>
                      <w:rFonts w:cs="Arial"/>
                      <w:sz w:val="22"/>
                    </w:rPr>
                    <w:sym w:font="Symbol" w:char="F077"/>
                  </w:r>
                  <w:r w:rsidRPr="009C728C">
                    <w:rPr>
                      <w:rFonts w:cs="Arial"/>
                      <w:sz w:val="22"/>
                      <w:vertAlign w:val="subscript"/>
                    </w:rPr>
                    <w:t>moteur</w:t>
                  </w:r>
                </w:p>
              </w:txbxContent>
            </v:textbox>
          </v:shape>
        </w:pict>
      </w:r>
      <w:r>
        <w:rPr>
          <w:noProof/>
        </w:rPr>
        <w:pict>
          <v:shape id="Zone de texte 260" o:spid="_x0000_s1120" type="#_x0000_t202" style="position:absolute;left:0;text-align:left;margin-left:365.35pt;margin-top:14.45pt;width:78.3pt;height:21.75pt;z-index:251839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" filled="f" stroked="f" strokeweight=".5pt">
            <v:fill opacity="0"/>
            <v:path arrowok="t"/>
            <v:textbox>
              <w:txbxContent>
                <w:p w:rsidR="001677FD" w:rsidRPr="00A2332A" w:rsidRDefault="001677FD" w:rsidP="001677FD">
                  <w:pPr>
                    <w:rPr>
                      <w:rFonts w:cs="Arial"/>
                    </w:rPr>
                  </w:pPr>
                  <w:r w:rsidRPr="00FC0972">
                    <w:rPr>
                      <w:rFonts w:cs="Arial"/>
                    </w:rPr>
                    <w:t>P</w:t>
                  </w:r>
                  <w:r w:rsidRPr="00FC0972">
                    <w:rPr>
                      <w:rFonts w:cs="Arial"/>
                      <w:vertAlign w:val="subscript"/>
                    </w:rPr>
                    <w:t>Actionneur</w:t>
                  </w:r>
                  <w:r>
                    <w:rPr>
                      <w:rFonts w:cs="Arial"/>
                      <w:vertAlign w:val="subscript"/>
                    </w:rPr>
                    <w:t xml:space="preserve"> mini</w:t>
                  </w:r>
                </w:p>
              </w:txbxContent>
            </v:textbox>
          </v:shape>
        </w:pict>
      </w:r>
      <w:r>
        <w:rPr>
          <w:noProof/>
        </w:rPr>
        <w:pict>
          <v:shape id="Zone de texte 261" o:spid="_x0000_s1121" type="#_x0000_t202" style="position:absolute;left:0;text-align:left;margin-left:342.8pt;margin-top:184.25pt;width:43.85pt;height:36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" filled="f" stroked="f" strokeweight=".5pt">
            <v:fill opacity="0"/>
            <v:path arrowok="t"/>
            <v:textbox>
              <w:txbxContent>
                <w:p w:rsidR="001677FD" w:rsidRPr="009C728C" w:rsidRDefault="001677FD" w:rsidP="001677FD">
                  <w:pPr>
                    <w:rPr>
                      <w:rFonts w:cs="Arial"/>
                      <w:sz w:val="22"/>
                      <w:szCs w:val="22"/>
                    </w:rPr>
                  </w:pPr>
                  <w:r w:rsidRPr="009C728C">
                    <w:rPr>
                      <w:rFonts w:cs="Arial"/>
                      <w:sz w:val="22"/>
                      <w:szCs w:val="22"/>
                    </w:rPr>
                    <w:t>C</w:t>
                  </w:r>
                  <w:r w:rsidRPr="009C728C">
                    <w:rPr>
                      <w:rFonts w:cs="Arial"/>
                      <w:sz w:val="22"/>
                      <w:szCs w:val="22"/>
                      <w:vertAlign w:val="subscript"/>
                    </w:rPr>
                    <w:t>sortie</w:t>
                  </w:r>
                </w:p>
                <w:p w:rsidR="001677FD" w:rsidRPr="009C728C" w:rsidRDefault="001677FD" w:rsidP="001677FD">
                  <w:pPr>
                    <w:rPr>
                      <w:rFonts w:cs="Arial"/>
                      <w:sz w:val="22"/>
                      <w:szCs w:val="22"/>
                    </w:rPr>
                  </w:pPr>
                  <w:r w:rsidRPr="009C728C">
                    <w:rPr>
                      <w:rFonts w:cs="Arial"/>
                      <w:sz w:val="22"/>
                      <w:szCs w:val="22"/>
                    </w:rPr>
                    <w:sym w:font="Symbol" w:char="F077"/>
                  </w:r>
                  <w:r w:rsidRPr="009C728C">
                    <w:rPr>
                      <w:rFonts w:cs="Arial"/>
                      <w:sz w:val="22"/>
                      <w:szCs w:val="22"/>
                      <w:vertAlign w:val="subscript"/>
                    </w:rPr>
                    <w:t>sortie</w:t>
                  </w:r>
                </w:p>
              </w:txbxContent>
            </v:textbox>
          </v:shape>
        </w:pict>
      </w:r>
      <w:r>
        <w:rPr>
          <w:noProof/>
        </w:rPr>
        <w:pict>
          <v:shape id="Zone de texte 262" o:spid="_x0000_s1122" type="#_x0000_t202" style="position:absolute;left:0;text-align:left;margin-left:307.35pt;margin-top:184.25pt;width:43.85pt;height:21.7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" filled="f" stroked="f" strokeweight=".5pt">
            <v:fill opacity="0"/>
            <v:path arrowok="t"/>
            <v:textbox>
              <w:txbxContent>
                <w:p w:rsidR="001677FD" w:rsidRPr="009C728C" w:rsidRDefault="001677FD" w:rsidP="001677FD">
                  <w:pPr>
                    <w:rPr>
                      <w:rFonts w:cs="Arial"/>
                      <w:sz w:val="22"/>
                    </w:rPr>
                  </w:pPr>
                  <w:r w:rsidRPr="009C728C">
                    <w:rPr>
                      <w:rFonts w:cs="Arial"/>
                      <w:sz w:val="22"/>
                    </w:rPr>
                    <w:t>P</w:t>
                  </w:r>
                  <w:r w:rsidRPr="009C728C">
                    <w:rPr>
                      <w:rFonts w:cs="Arial"/>
                      <w:sz w:val="22"/>
                      <w:vertAlign w:val="subscript"/>
                    </w:rPr>
                    <w:t>sortie</w:t>
                  </w:r>
                </w:p>
              </w:txbxContent>
            </v:textbox>
          </v:shape>
        </w:pict>
      </w:r>
      <w:r w:rsidR="001677FD"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915035</wp:posOffset>
            </wp:positionH>
            <wp:positionV relativeFrom="paragraph">
              <wp:posOffset>51435</wp:posOffset>
            </wp:positionV>
            <wp:extent cx="4324350" cy="5509895"/>
            <wp:effectExtent l="0" t="0" r="0" b="0"/>
            <wp:wrapNone/>
            <wp:docPr id="282" name="Imag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02" t="2663" r="28722" b="2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550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677FD" w:rsidRDefault="001677FD" w:rsidP="001677FD">
      <w:pPr>
        <w:autoSpaceDE w:val="0"/>
        <w:autoSpaceDN w:val="0"/>
        <w:adjustRightInd w:val="0"/>
        <w:spacing w:before="120"/>
        <w:jc w:val="both"/>
        <w:rPr>
          <w:rFonts w:cs="Arial"/>
          <w:b/>
          <w:u w:val="single"/>
        </w:rPr>
      </w:pPr>
    </w:p>
    <w:p w:rsidR="001677FD" w:rsidRPr="00A91AF9" w:rsidRDefault="001677FD" w:rsidP="001677FD">
      <w:pPr>
        <w:autoSpaceDE w:val="0"/>
        <w:autoSpaceDN w:val="0"/>
        <w:adjustRightInd w:val="0"/>
        <w:spacing w:before="120"/>
        <w:jc w:val="both"/>
        <w:rPr>
          <w:rFonts w:cs="Arial"/>
          <w:b/>
          <w:u w:val="single"/>
        </w:rPr>
      </w:pPr>
    </w:p>
    <w:p w:rsidR="001677FD" w:rsidRPr="009C728C" w:rsidRDefault="001677FD" w:rsidP="001677FD">
      <w:pPr>
        <w:pBdr>
          <w:bottom w:val="single" w:sz="4" w:space="1" w:color="auto"/>
        </w:pBdr>
        <w:rPr>
          <w:rFonts w:cs="Arial"/>
          <w:b/>
          <w:sz w:val="22"/>
          <w:szCs w:val="22"/>
        </w:rPr>
      </w:pPr>
      <w:r w:rsidRPr="009C728C">
        <w:rPr>
          <w:rFonts w:cs="Arial"/>
          <w:b/>
        </w:rPr>
        <w:lastRenderedPageBreak/>
        <w:t>actionneur linéaire électrique</w:t>
      </w:r>
    </w:p>
    <w:p w:rsidR="001677FD" w:rsidRDefault="001677FD" w:rsidP="001677FD">
      <w:pPr>
        <w:rPr>
          <w:rFonts w:cs="Arial"/>
          <w:sz w:val="22"/>
          <w:szCs w:val="22"/>
        </w:rPr>
      </w:pPr>
    </w:p>
    <w:p w:rsidR="009D6ABB" w:rsidRDefault="009D6ABB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4A2223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  <w:r>
        <w:rPr>
          <w:noProof/>
        </w:rPr>
        <w:pict>
          <v:group id="Group 202" o:spid="_x0000_s1123" style="position:absolute;left:0;text-align:left;margin-left:45.65pt;margin-top:8.55pt;width:447.15pt;height:247.65pt;z-index:251683840" coordorigin="1820,1637" coordsize="8943,49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">
            <v:group id="Groupe 103" o:spid="_x0000_s1124" style="position:absolute;left:3090;top:5353;width:2017;height:1237" coordsize="13563,8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<v:line id="Connecteur droit 94" o:spid="_x0000_s1125" style="position:absolute;flip:x;visibility:visible" from="13563,4305" to="13563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Cm5cYAAADcAAAADwAAAGRycy9kb3ducmV2LnhtbESPQWsCMRSE74X+h/AKvUjNVlTsahQp&#10;FDx4qZaV3p6b182ym5dtEnX9940g9DjMzDfMYtXbVpzJh9qxgtdhBoK4dLrmSsHX/uNlBiJEZI2t&#10;Y1JwpQCr5ePDAnPtLvxJ512sRIJwyFGBibHLpQylIYth6Dri5P04bzEm6SupPV4S3LZylGVTabHm&#10;tGCwo3dDZbM7WQVyth38+vVx3BTN4fBmirLovrdKPT/16zmISH38D9/bG61gNJ3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QpuXGAAAA3AAAAA8AAAAAAAAA&#10;AAAAAAAAoQIAAGRycy9kb3ducmV2LnhtbFBLBQYAAAAABAAEAPkAAACUAwAAAAA=&#10;"/>
              <v:line id="Connecteur droit 95" o:spid="_x0000_s1126" style="position:absolute;flip:x;visibility:visible" from="0,0" to="0,8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I4kscAAADcAAAADwAAAGRycy9kb3ducmV2LnhtbESPzWrDMBCE74W+g9hCLyWRG4JJnSgh&#10;FAo95JIfHHrbWBvL2Fq5kpq4b18VAjkOM/MNs1gNthMX8qFxrOB1nIEgrpxuuFZw2H+MZiBCRNbY&#10;OSYFvxRgtXx8WGCh3ZW3dNnFWiQIhwIVmBj7QspQGbIYxq4nTt7ZeYsxSV9L7fGa4LaTkyzLpcWG&#10;04LBnt4NVe3uxyqQs83Lt1+fpm3ZHo9vpqzK/muj1PPTsJ6DiDTEe/jW/tQKJnkO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gjiSxwAAANwAAAAPAAAAAAAA&#10;AAAAAAAAAKECAABkcnMvZG93bnJldi54bWxQSwUGAAAAAAQABAD5AAAAlQMAAAAA&#10;"/>
              <v:shape id="Connecteur droit avec flèche 98" o:spid="_x0000_s1127" type="#_x0000_t32" style="position:absolute;top:7239;width:135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JcX8UAAADcAAAADwAAAGRycy9kb3ducmV2LnhtbESPT2vCQBTE70K/w/IK3nRTD6mkrlIK&#10;VbEg+Id6fWaf2ZDs25hdNf32XUHwOMzMb5jJrLO1uFLrS8cK3oYJCOLc6ZILBfvd92AMwgdkjbVj&#10;UvBHHmbTl94EM+1uvKHrNhQiQthnqMCE0GRS+tyQRT90DXH0Tq61GKJsC6lbvEW4reUoSVJpseS4&#10;YLChL0N5tb1YBT+X49JUh/W5kqd52C1Wvy7N50r1X7vPDxCBuvAMP9pLrWCUvsP9TDwCcv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JcX8UAAADcAAAADwAAAAAAAAAA&#10;AAAAAAChAgAAZHJzL2Rvd25yZXYueG1sUEsFBgAAAAAEAAQA+QAAAJMDAAAAAA==&#10;">
                <v:stroke startarrow="classic" startarrowwidth="narrow" endarrow="classic" endarrowwidth="narrow"/>
              </v:shape>
              <v:shape id="Zone de texte 99" o:spid="_x0000_s1128" type="#_x0000_t202" style="position:absolute;left:4191;top:5257;width:5184;height:21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WjisAA&#10;AADcAAAADwAAAGRycy9kb3ducmV2LnhtbERPy4rCMBTdD/gP4QqzGxMVZKhGUWGguPG5cXdprmmx&#10;ualNxnb+3iyEWR7Oe7HqXS2e1IbKs4bxSIEgLryp2Gq4nH++vkGEiGyw9kwa/ijAajn4WGBmfMdH&#10;ep6iFSmEQ4YayhibTMpQlOQwjHxDnLibbx3GBFsrTYtdCne1nCg1kw4rTg0lNrQtqbiffp2G+rrL&#10;o5rasc331yOrx0FuN53Wn8N+PQcRqY//4rc7Nxoms7Q2nUlHQC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nWjisAAAADcAAAADwAAAAAAAAAAAAAAAACYAgAAZHJzL2Rvd25y&#10;ZXYueG1sUEsFBgAAAAAEAAQA9QAAAIUDAAAAAA==&#10;" stroked="f" strokeweight=".5pt">
                <v:fill opacity="0"/>
                <v:textbox>
                  <w:txbxContent>
                    <w:p w:rsidR="001677FD" w:rsidRPr="005742FB" w:rsidRDefault="001677FD" w:rsidP="001677FD">
                      <w:pPr>
                        <w:rPr>
                          <w:rFonts w:cs="Arial"/>
                          <w:sz w:val="18"/>
                          <w:szCs w:val="18"/>
                        </w:rPr>
                      </w:pPr>
                      <w:r>
                        <w:rPr>
                          <w:rFonts w:cs="Arial"/>
                          <w:sz w:val="18"/>
                          <w:szCs w:val="18"/>
                        </w:rPr>
                        <w:t>98,5</w:t>
                      </w:r>
                    </w:p>
                  </w:txbxContent>
                </v:textbox>
              </v:shape>
            </v:group>
            <v:shape id="Image 81" o:spid="_x0000_s1129" type="#_x0000_t75" style="position:absolute;left:2897;top:1750;width:2364;height:441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KQtRDFAAAA3AAAAA8AAABkcnMvZG93bnJldi54bWxEj0trwzAQhO+F/AexgdwaOQ7k4UQxwTTU&#10;t9I0j+tibWwTa2UsNbH/fVUo9DjMzDfMNu1NIx7Uudqygtk0AkFcWF1zqeD0dXhdgXAeWWNjmRQM&#10;5CDdjV62mGj75E96HH0pAoRdggoq79tESldUZNBNbUscvJvtDPogu1LqDp8BbhoZR9FCGqw5LFTY&#10;UlZRcT9+GwV0im73Q5y352xu9PD+trxePpZKTcb9fgPCU+//w3/tXCuIF2v4PROOgNz9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ikLUQxQAAANwAAAAPAAAAAAAAAAAAAAAA&#10;AJ8CAABkcnMvZG93bnJldi54bWxQSwUGAAAAAAQABAD3AAAAkQMAAAAA&#10;">
              <v:imagedata r:id="rId26" o:title="" croptop="8557f" cropbottom="4527f" cropleft="24849f" cropright="25084f" grayscale="t"/>
              <v:path arrowok="t"/>
            </v:shape>
            <v:shape id="Image 82" o:spid="_x0000_s1130" type="#_x0000_t75" style="position:absolute;left:6954;top:1882;width:2797;height:4821;rotation:-3501430fd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9QLMzCAAAA3AAAAA8AAABkcnMvZG93bnJldi54bWxET8uKwjAU3QvzD+EOuNNUR3SoRhkGxge4&#10;8QGzvTZ32tLmppNEW//eLASXh/NerDpTixs5X1pWMBomIIgzq0vOFZxPP4NPED4ga6wtk4I7eVgt&#10;33oLTLVt+UC3Y8hFDGGfooIihCaV0mcFGfRD2xBH7s86gyFCl0vtsI3hppbjJJlKgyXHhgIb+i4o&#10;q45Xo+C/urjMjXaumpw/2s1p367Xv7lS/ffuaw4iUBde4qd7qxWMZ3F+PBOPgFw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vUCzMwgAAANwAAAAPAAAAAAAAAAAAAAAAAJ8C&#10;AABkcnMvZG93bnJldi54bWxQSwUGAAAAAAQABAD3AAAAjgMAAAAA&#10;">
              <v:imagedata r:id="rId27" o:title="" croptop="9247f" cropbottom="8118f" cropleft="19099f" cropright="30525f" grayscale="t"/>
              <v:path arrowok="t"/>
            </v:shape>
            <v:shape id="Connecteur droit avec flèche 86" o:spid="_x0000_s1131" type="#_x0000_t32" style="position:absolute;left:4301;top:2256;width:1066;height:109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HSTcIAAADcAAAADwAAAGRycy9kb3ducmV2LnhtbESPQWsCMRSE70L/Q3gFb5pV0JbVKFYQ&#10;xIuohfb42Dx3g5uXZZNu1n9vBKHHYWa+YZbr3taio9Ybxwom4wwEceG04VLB92U3+gThA7LG2jEp&#10;uJOH9eptsMRcu8gn6s6hFAnCPkcFVQhNLqUvKrLox64hTt7VtRZDkm0pdYsxwW0tp1k2lxYNp4UK&#10;G9pWVNzOf1aBiUfTNftt/Dr8/Hodydxnzig1fO83CxCB+vAffrX3WsH0YwL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HSTcIAAADcAAAADwAAAAAAAAAAAAAA&#10;AAChAgAAZHJzL2Rvd25yZXYueG1sUEsFBgAAAAAEAAQA+QAAAJADAAAAAA==&#10;">
              <v:stroke endarrow="block"/>
            </v:shape>
            <v:shape id="Connecteur droit avec flèche 87" o:spid="_x0000_s1132" type="#_x0000_t32" style="position:absolute;left:5414;top:2256;width:1342;height:78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IHecUAAADcAAAADwAAAGRycy9kb3ducmV2LnhtbESPQWvCQBSE74L/YXlCb7oxh1ajq0ih&#10;IpYe1BL09sg+k2D2bdhdNfbXdwtCj8PMfMPMl51pxI2cry0rGI8SEMSF1TWXCr4PH8MJCB+QNTaW&#10;ScGDPCwX/d4cM23vvKPbPpQiQthnqKAKoc2k9EVFBv3ItsTRO1tnMETpSqkd3iPcNDJNkldpsOa4&#10;UGFL7xUVl/3VKDh+Tq/5I/+ibT6ebk/ojP85rJV6GXSrGYhAXfgPP9sbrSB9S+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wIHecUAAADcAAAADwAAAAAAAAAA&#10;AAAAAAChAgAAZHJzL2Rvd25yZXYueG1sUEsFBgAAAAAEAAQA+QAAAJMDAAAAAA==&#10;">
              <v:stroke endarrow="block"/>
            </v:shape>
            <v:shape id="Connecteur droit avec flèche 90" o:spid="_x0000_s1133" type="#_x0000_t32" style="position:absolute;left:6615;top:5091;width:952;height:63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/pocMAAADcAAAADwAAAGRycy9kb3ducmV2LnhtbESPQWsCMRSE7wX/Q3iCt5pVaZXVKFYQ&#10;pJdSFfT42Dx3g5uXZZNu1n9vCoUeh5n5hllteluLjlpvHCuYjDMQxIXThksF59P+dQHCB2SNtWNS&#10;8CAPm/XgZYW5dpG/qTuGUiQI+xwVVCE0uZS+qMiiH7uGOHk311oMSbal1C3GBLe1nGbZu7RoOC1U&#10;2NCuouJ+/LEKTPwyXXPYxY/Py9XrSObx5oxSo2G/XYII1If/8F/7oBVM5zP4PZOO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f6aHDAAAA3AAAAA8AAAAAAAAAAAAA&#10;AAAAoQIAAGRycy9kb3ducmV2LnhtbFBLBQYAAAAABAAEAPkAAACRAwAAAAA=&#10;">
              <v:stroke endarrow="block"/>
            </v:shape>
            <v:shape id="Zone de texte 89" o:spid="_x0000_s1134" type="#_x0000_t202" style="position:absolute;left:5520;top:5719;width:1951;height:4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IFucEA&#10;AADcAAAADwAAAGRycy9kb3ducmV2LnhtbESPQYvCMBSE7wv+h/AEb2tqXVSqUXRBEG9qL94ezbMt&#10;Ni8lydr6742w4HGYmW+Y1aY3jXiQ87VlBZNxAoK4sLrmUkF+2X8vQPiArLGxTAqe5GGzHnytMNO2&#10;4xM9zqEUEcI+QwVVCG0mpS8qMujHtiWO3s06gyFKV0rtsItw08g0SWbSYM1xocKWfisq7uc/o+Aw&#10;24Ur5fqop+nUdrks3K3xSo2G/XYJIlAfPuH/9kErSOc/8D4Tj4B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iBbnBAAAA3AAAAA8AAAAAAAAAAAAAAAAAmAIAAGRycy9kb3du&#10;cmV2LnhtbFBLBQYAAAAABAAEAPUAAACGAwAAAAA=&#10;" strokeweight=".5pt">
              <v:textbox>
                <w:txbxContent>
                  <w:p w:rsidR="001677FD" w:rsidRPr="009C728C" w:rsidRDefault="001677FD" w:rsidP="001677FD">
                    <w:pPr>
                      <w:jc w:val="center"/>
                      <w:rPr>
                        <w:rFonts w:cs="Arial"/>
                        <w:sz w:val="20"/>
                      </w:rPr>
                    </w:pPr>
                    <w:r w:rsidRPr="009C728C">
                      <w:rPr>
                        <w:rFonts w:cs="Arial"/>
                        <w:sz w:val="20"/>
                      </w:rPr>
                      <w:t>Moteur électrique</w:t>
                    </w:r>
                  </w:p>
                </w:txbxContent>
              </v:textbox>
            </v:shape>
            <v:shape id="Zone de texte 83" o:spid="_x0000_s1135" type="#_x0000_t202" style="position:absolute;left:4963;top:1637;width:3451;height:6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6gIsEA&#10;AADcAAAADwAAAGRycy9kb3ducmV2LnhtbESPQYvCMBSE7wv+h/AEb2tqZVWqUXRBEG9qL94ezbMt&#10;Ni8lydr6742w4HGYmW+Y1aY3jXiQ87VlBZNxAoK4sLrmUkF+2X8vQPiArLGxTAqe5GGzHnytMNO2&#10;4xM9zqEUEcI+QwVVCG0mpS8qMujHtiWO3s06gyFKV0rtsItw08g0SWbSYM1xocKWfisq7uc/o+Aw&#10;24Ur5fqop+nUdrks3K3xSo2G/XYJIlAfPuH/9kErSOc/8D4Tj4B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uoCLBAAAA3AAAAA8AAAAAAAAAAAAAAAAAmAIAAGRycy9kb3du&#10;cmV2LnhtbFBLBQYAAAAABAAEAPUAAACGAwAAAAA=&#10;" strokeweight=".5pt">
              <v:textbox>
                <w:txbxContent>
                  <w:p w:rsidR="001677FD" w:rsidRPr="00354292" w:rsidRDefault="001677FD" w:rsidP="001677FD">
                    <w:pPr>
                      <w:jc w:val="center"/>
                      <w:rPr>
                        <w:rFonts w:cs="Arial"/>
                      </w:rPr>
                    </w:pPr>
                    <w:r w:rsidRPr="009C728C">
                      <w:rPr>
                        <w:rFonts w:cs="Arial"/>
                        <w:sz w:val="22"/>
                      </w:rPr>
                      <w:t xml:space="preserve">Tige repère S1 de l’actionneur linéaire </w:t>
                    </w:r>
                    <w:r>
                      <w:rPr>
                        <w:rFonts w:cs="Arial"/>
                      </w:rPr>
                      <w:t>électrique</w:t>
                    </w:r>
                  </w:p>
                </w:txbxContent>
              </v:textbox>
            </v:shape>
            <v:shape id="Image 92" o:spid="_x0000_s1136" type="#_x0000_t75" style="position:absolute;left:1820;top:1727;width:1086;height:4351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iZFTDAAAA3AAAAA8AAABkcnMvZG93bnJldi54bWxEj0FrAjEUhO8F/0N4greaVYotq1FEEAUP&#10;RSvi8ZE8dxc3LyFJdf33piD0OMzMN8xs0dlW3CjExrGC0bAAQaydabhScPxZv3+BiAnZYOuYFDwo&#10;wmLee5thadyd93Q7pEpkCMcSFdQp+VLKqGuyGIfOE2fv4oLFlGWopAl4z3DbynFRTKTFhvNCjZ5W&#10;Nenr4dcq2OHmtP1exrPunPfpuD6Hjf5QatDvllMQibr0H361t0bB+HMCf2fyEZDzJ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5SJkVMMAAADcAAAADwAAAAAAAAAAAAAAAACf&#10;AgAAZHJzL2Rvd25yZXYueG1sUEsFBgAAAAAEAAQA9wAAAI8DAAAAAA==&#10;">
              <v:imagedata r:id="rId28" o:title="" croptop="9607f" cropbottom="6797f" cropleft="32565f" cropright="26155f" grayscale="t"/>
              <v:path arrowok="t"/>
            </v:shape>
            <v:group id="Groupe 104" o:spid="_x0000_s1137" style="position:absolute;left:2058;top:5611;width:658;height:973" coordsize="4428,6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<v:line id="Connecteur droit 96" o:spid="_x0000_s1138" style="position:absolute;flip:x;visibility:visible" from="38,0" to="38,6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ifps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eJL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iJ+mxAAAANwAAAAPAAAAAAAAAAAA&#10;AAAAAKECAABkcnMvZG93bnJldi54bWxQSwUGAAAAAAQABAD5AAAAkgMAAAAA&#10;"/>
              <v:line id="Connecteur droit 97" o:spid="_x0000_s1139" style="position:absolute;flip:x;visibility:visible" from="4419,0" to="4419,6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Q6Pc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epv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3EOj3GAAAA3AAAAA8AAAAAAAAA&#10;AAAAAAAAoQIAAGRycy9kb3ducmV2LnhtbFBLBQYAAAAABAAEAPkAAACUAwAAAAA=&#10;"/>
              <v:shape id="Connecteur droit avec flèche 101" o:spid="_x0000_s1140" type="#_x0000_t32" style="position:absolute;top:5486;width:442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ci0cEAAADcAAAADwAAAGRycy9kb3ducmV2LnhtbERPy4rCMBTdD/gP4QruxlQXIh2jiOAD&#10;hQF10O21uTalzU1tonb+3iwEl4fznsxaW4kHNb5wrGDQT0AQZ04XnCv4Oy6/xyB8QNZYOSYF/+Rh&#10;Nu18TTDV7sl7ehxCLmII+xQVmBDqVEqfGbLo+64mjtzVNRZDhE0udYPPGG4rOUySkbRYcGwwWNPC&#10;UFYe7lbB7n7ZmPL8eyvldRWO6+3JjbKVUr1uO/8BEagNH/HbvdEKhuM4P56JR0B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FyLRwQAAANwAAAAPAAAAAAAAAAAAAAAA&#10;AKECAABkcnMvZG93bnJldi54bWxQSwUGAAAAAAQABAD5AAAAjwMAAAAA&#10;">
                <v:stroke startarrow="classic" startarrowwidth="narrow" endarrow="classic" endarrowwidth="narrow"/>
              </v:shape>
              <v:shape id="Zone de texte 102" o:spid="_x0000_s1141" type="#_x0000_t202" style="position:absolute;left:533;top:3467;width:3348;height:21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Ps7cQA&#10;AADcAAAADwAAAGRycy9kb3ducmV2LnhtbESPT2sCMRTE7wW/Q3iCt5qsQpHVKK0gLF6sfy7eHpvX&#10;7NLNy7qJ7vrtm0Khx2FmfsOsNoNrxIO6UHvWkE0VCOLSm5qthst597oAESKywcYzaXhSgM169LLC&#10;3Piej/Q4RSsShEOOGqoY21zKUFbkMEx9S5y8L985jEl2VpoO+wR3jZwp9SYd1pwWKmxpW1H5fbo7&#10;Dc11X0Q1t5ktDtcjq9un3H70Wk/Gw/sSRKQh/of/2oXRMFtk8HsmHQG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D7O3EAAAA3AAAAA8AAAAAAAAAAAAAAAAAmAIAAGRycy9k&#10;b3ducmV2LnhtbFBLBQYAAAAABAAEAPUAAACJAwAAAAA=&#10;" stroked="f" strokeweight=".5pt">
                <v:fill opacity="0"/>
                <v:textbox>
                  <w:txbxContent>
                    <w:p w:rsidR="001677FD" w:rsidRPr="005742FB" w:rsidRDefault="001677FD" w:rsidP="001677FD">
                      <w:pPr>
                        <w:rPr>
                          <w:rFonts w:cs="Arial"/>
                          <w:sz w:val="18"/>
                          <w:szCs w:val="18"/>
                        </w:rPr>
                      </w:pPr>
                      <w:r>
                        <w:rPr>
                          <w:rFonts w:cs="Arial"/>
                          <w:sz w:val="18"/>
                          <w:szCs w:val="18"/>
                        </w:rPr>
                        <w:t>33</w:t>
                      </w:r>
                    </w:p>
                  </w:txbxContent>
                </v:textbox>
              </v:shape>
            </v:group>
          </v:group>
        </w:pict>
      </w: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jc w:val="both"/>
        <w:rPr>
          <w:rFonts w:cs="Arial"/>
          <w:b/>
          <w:u w:val="single"/>
        </w:rPr>
      </w:pPr>
    </w:p>
    <w:p w:rsidR="001677FD" w:rsidRDefault="001677FD" w:rsidP="001677FD">
      <w:pPr>
        <w:autoSpaceDE w:val="0"/>
        <w:autoSpaceDN w:val="0"/>
        <w:adjustRightInd w:val="0"/>
        <w:spacing w:line="276" w:lineRule="auto"/>
        <w:jc w:val="both"/>
        <w:rPr>
          <w:rFonts w:cs="Arial"/>
          <w:b/>
          <w:u w:val="single"/>
        </w:rPr>
      </w:pPr>
      <w:r w:rsidRPr="00A91AF9">
        <w:rPr>
          <w:rFonts w:cs="Arial"/>
          <w:b/>
          <w:u w:val="single"/>
        </w:rPr>
        <w:t>Moteur électrique monté dans l’actionneur linéaire électrique :</w:t>
      </w:r>
    </w:p>
    <w:p w:rsidR="001677FD" w:rsidRPr="00D95959" w:rsidRDefault="001677FD" w:rsidP="001677FD">
      <w:pPr>
        <w:numPr>
          <w:ilvl w:val="0"/>
          <w:numId w:val="13"/>
        </w:num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>
        <w:rPr>
          <w:rFonts w:cs="Arial"/>
          <w:sz w:val="22"/>
        </w:rPr>
        <w:t>Tension d’alimentation : </w:t>
      </w:r>
      <w:r w:rsidRPr="00D95959">
        <w:rPr>
          <w:rFonts w:cs="Arial"/>
          <w:sz w:val="22"/>
        </w:rPr>
        <w:t>28 V continu.</w:t>
      </w:r>
    </w:p>
    <w:p w:rsidR="001677FD" w:rsidRPr="00D95959" w:rsidRDefault="001677FD" w:rsidP="001677FD">
      <w:pPr>
        <w:numPr>
          <w:ilvl w:val="0"/>
          <w:numId w:val="10"/>
        </w:num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 w:rsidRPr="00D95959">
        <w:rPr>
          <w:rFonts w:cs="Arial"/>
          <w:sz w:val="22"/>
        </w:rPr>
        <w:t>Caractéristiques nominales (moteur en charge) :</w:t>
      </w:r>
    </w:p>
    <w:p w:rsidR="001677FD" w:rsidRPr="00D95959" w:rsidRDefault="001F634B" w:rsidP="001677FD">
      <w:pPr>
        <w:numPr>
          <w:ilvl w:val="1"/>
          <w:numId w:val="10"/>
        </w:num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>
        <w:rPr>
          <w:rFonts w:cs="Arial"/>
          <w:sz w:val="22"/>
        </w:rPr>
        <w:t>f</w:t>
      </w:r>
      <w:r w:rsidR="001677FD" w:rsidRPr="00D95959">
        <w:rPr>
          <w:rFonts w:cs="Arial"/>
          <w:sz w:val="22"/>
        </w:rPr>
        <w:t>réquence de rotation :  N</w:t>
      </w:r>
      <w:r w:rsidR="001677FD" w:rsidRPr="00D95959">
        <w:rPr>
          <w:rFonts w:cs="Arial"/>
          <w:sz w:val="22"/>
          <w:vertAlign w:val="subscript"/>
        </w:rPr>
        <w:t>nom</w:t>
      </w:r>
      <w:r>
        <w:rPr>
          <w:rFonts w:cs="Arial"/>
          <w:sz w:val="22"/>
        </w:rPr>
        <w:t> = 7800 tr</w:t>
      </w:r>
      <m:oMath>
        <m:r>
          <w:rPr>
            <w:rFonts w:ascii="Cambria Math" w:hAnsi="Cambria Math" w:cs="Arial"/>
            <w:sz w:val="22"/>
          </w:rPr>
          <m:t>∙</m:t>
        </m:r>
      </m:oMath>
      <w:r w:rsidR="001677FD" w:rsidRPr="00D95959">
        <w:rPr>
          <w:rFonts w:cs="Arial"/>
          <w:sz w:val="22"/>
        </w:rPr>
        <w:t>min</w:t>
      </w:r>
      <w:r>
        <w:rPr>
          <w:rFonts w:cs="Arial"/>
          <w:sz w:val="22"/>
          <w:vertAlign w:val="superscript"/>
        </w:rPr>
        <w:t>-1</w:t>
      </w:r>
      <w:r w:rsidR="001677FD" w:rsidRPr="00D95959">
        <w:rPr>
          <w:rFonts w:cs="Arial"/>
          <w:sz w:val="22"/>
        </w:rPr>
        <w:t>.</w:t>
      </w:r>
    </w:p>
    <w:p w:rsidR="001677FD" w:rsidRPr="00D95959" w:rsidRDefault="001F634B" w:rsidP="001677FD">
      <w:pPr>
        <w:numPr>
          <w:ilvl w:val="1"/>
          <w:numId w:val="10"/>
        </w:num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>
        <w:rPr>
          <w:rFonts w:cs="Arial"/>
          <w:sz w:val="22"/>
        </w:rPr>
        <w:t>c</w:t>
      </w:r>
      <w:r w:rsidR="001677FD" w:rsidRPr="00D95959">
        <w:rPr>
          <w:rFonts w:cs="Arial"/>
          <w:sz w:val="22"/>
        </w:rPr>
        <w:t>ouple :  C</w:t>
      </w:r>
      <w:r w:rsidR="001677FD" w:rsidRPr="00D95959">
        <w:rPr>
          <w:rFonts w:cs="Arial"/>
          <w:sz w:val="22"/>
          <w:vertAlign w:val="subscript"/>
        </w:rPr>
        <w:t>nom</w:t>
      </w:r>
      <w:r w:rsidR="001677FD" w:rsidRPr="00D95959">
        <w:rPr>
          <w:rFonts w:cs="Arial"/>
          <w:sz w:val="22"/>
        </w:rPr>
        <w:t> = 50.10</w:t>
      </w:r>
      <w:r w:rsidR="001677FD" w:rsidRPr="00D95959">
        <w:rPr>
          <w:rFonts w:cs="Arial"/>
          <w:sz w:val="22"/>
          <w:vertAlign w:val="superscript"/>
        </w:rPr>
        <w:t>-3</w:t>
      </w:r>
      <w:r>
        <w:rPr>
          <w:rFonts w:cs="Arial"/>
          <w:sz w:val="22"/>
        </w:rPr>
        <w:t> N</w:t>
      </w:r>
      <m:oMath>
        <m:r>
          <w:rPr>
            <w:rFonts w:ascii="Cambria Math" w:hAnsi="Cambria Math" w:cs="Arial"/>
            <w:sz w:val="22"/>
          </w:rPr>
          <m:t>∙</m:t>
        </m:r>
      </m:oMath>
      <w:r w:rsidR="001677FD" w:rsidRPr="00D95959">
        <w:rPr>
          <w:rFonts w:cs="Arial"/>
          <w:sz w:val="22"/>
        </w:rPr>
        <w:t>m.</w:t>
      </w:r>
    </w:p>
    <w:p w:rsidR="001677FD" w:rsidRPr="00D95959" w:rsidRDefault="001F634B" w:rsidP="001677FD">
      <w:pPr>
        <w:numPr>
          <w:ilvl w:val="1"/>
          <w:numId w:val="10"/>
        </w:num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>
        <w:rPr>
          <w:rFonts w:cs="Arial"/>
          <w:sz w:val="22"/>
        </w:rPr>
        <w:t>c</w:t>
      </w:r>
      <w:r w:rsidR="001677FD" w:rsidRPr="00D95959">
        <w:rPr>
          <w:rFonts w:cs="Arial"/>
          <w:sz w:val="22"/>
        </w:rPr>
        <w:t>ourant absorbé :  I</w:t>
      </w:r>
      <w:r w:rsidR="001677FD" w:rsidRPr="00D95959">
        <w:rPr>
          <w:rFonts w:cs="Arial"/>
          <w:sz w:val="22"/>
          <w:vertAlign w:val="subscript"/>
        </w:rPr>
        <w:t>nom</w:t>
      </w:r>
      <w:r w:rsidR="001677FD" w:rsidRPr="00D95959">
        <w:rPr>
          <w:rFonts w:cs="Arial"/>
          <w:sz w:val="22"/>
        </w:rPr>
        <w:t> = 1,82 A.</w:t>
      </w:r>
    </w:p>
    <w:p w:rsidR="001677FD" w:rsidRDefault="001677FD" w:rsidP="001677FD">
      <w:pPr>
        <w:autoSpaceDE w:val="0"/>
        <w:autoSpaceDN w:val="0"/>
        <w:adjustRightInd w:val="0"/>
        <w:spacing w:line="276" w:lineRule="auto"/>
        <w:jc w:val="both"/>
        <w:rPr>
          <w:rFonts w:cs="Arial"/>
          <w:b/>
          <w:u w:val="single"/>
        </w:rPr>
      </w:pPr>
    </w:p>
    <w:p w:rsidR="001677FD" w:rsidRPr="00D72BC7" w:rsidRDefault="001677FD" w:rsidP="001677FD">
      <w:pPr>
        <w:autoSpaceDE w:val="0"/>
        <w:autoSpaceDN w:val="0"/>
        <w:adjustRightInd w:val="0"/>
        <w:spacing w:line="276" w:lineRule="auto"/>
        <w:jc w:val="both"/>
        <w:rPr>
          <w:rFonts w:cs="Arial"/>
          <w:b/>
          <w:u w:val="single"/>
        </w:rPr>
      </w:pPr>
      <w:r w:rsidRPr="00D72BC7">
        <w:rPr>
          <w:rFonts w:cs="Arial"/>
          <w:b/>
          <w:u w:val="single"/>
        </w:rPr>
        <w:t>Adaptateur de vitesse de l’actionneur linéaire électrique :</w:t>
      </w:r>
    </w:p>
    <w:p w:rsidR="001677FD" w:rsidRPr="00D95959" w:rsidRDefault="001677FD" w:rsidP="001677FD">
      <w:p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 w:rsidRPr="00D95959">
        <w:rPr>
          <w:rFonts w:cs="Arial"/>
          <w:sz w:val="22"/>
        </w:rPr>
        <w:t>Adaptateur de vitesse à engrenages à axes parallèles à trains simples dont les roues dentées comportent les nombres de dents suivants :</w:t>
      </w:r>
    </w:p>
    <w:p w:rsidR="001677FD" w:rsidRPr="00D95959" w:rsidRDefault="001677FD" w:rsidP="001677FD">
      <w:pPr>
        <w:numPr>
          <w:ilvl w:val="0"/>
          <w:numId w:val="12"/>
        </w:numPr>
        <w:autoSpaceDE w:val="0"/>
        <w:autoSpaceDN w:val="0"/>
        <w:adjustRightInd w:val="0"/>
        <w:spacing w:line="276" w:lineRule="auto"/>
        <w:ind w:right="283"/>
        <w:jc w:val="both"/>
        <w:rPr>
          <w:rFonts w:cs="Arial"/>
          <w:sz w:val="22"/>
          <w:lang w:val="de-DE"/>
        </w:rPr>
      </w:pPr>
      <w:r w:rsidRPr="00D95959">
        <w:rPr>
          <w:rFonts w:cs="Arial"/>
          <w:sz w:val="22"/>
          <w:lang w:val="de-DE"/>
        </w:rPr>
        <w:t>Z1 = 12 dents ;  </w:t>
      </w:r>
      <w:r>
        <w:rPr>
          <w:rFonts w:cs="Arial"/>
          <w:sz w:val="22"/>
          <w:lang w:val="de-DE"/>
        </w:rPr>
        <w:tab/>
      </w:r>
      <w:r w:rsidRPr="00D95959">
        <w:rPr>
          <w:rFonts w:cs="Arial"/>
          <w:sz w:val="22"/>
          <w:lang w:val="de-DE"/>
        </w:rPr>
        <w:t>Z2a = 35 dents ; </w:t>
      </w:r>
      <w:r>
        <w:rPr>
          <w:rFonts w:cs="Arial"/>
          <w:sz w:val="22"/>
          <w:lang w:val="de-DE"/>
        </w:rPr>
        <w:tab/>
      </w:r>
      <w:r w:rsidRPr="00D95959">
        <w:rPr>
          <w:rFonts w:cs="Arial"/>
          <w:sz w:val="22"/>
          <w:lang w:val="de-DE"/>
        </w:rPr>
        <w:t>Z2b = 14 dents ;  </w:t>
      </w:r>
      <w:r>
        <w:rPr>
          <w:rFonts w:cs="Arial"/>
          <w:sz w:val="22"/>
          <w:lang w:val="de-DE"/>
        </w:rPr>
        <w:tab/>
      </w:r>
      <w:r w:rsidRPr="00D95959">
        <w:rPr>
          <w:rFonts w:cs="Arial"/>
          <w:sz w:val="22"/>
          <w:lang w:val="de-DE"/>
        </w:rPr>
        <w:t>Z3a = 35 dents ;</w:t>
      </w:r>
    </w:p>
    <w:p w:rsidR="001677FD" w:rsidRPr="00D95959" w:rsidRDefault="001677FD" w:rsidP="001677FD">
      <w:pPr>
        <w:numPr>
          <w:ilvl w:val="0"/>
          <w:numId w:val="12"/>
        </w:numPr>
        <w:autoSpaceDE w:val="0"/>
        <w:autoSpaceDN w:val="0"/>
        <w:adjustRightInd w:val="0"/>
        <w:spacing w:line="276" w:lineRule="auto"/>
        <w:ind w:right="283"/>
        <w:jc w:val="both"/>
        <w:rPr>
          <w:rFonts w:cs="Arial"/>
          <w:sz w:val="22"/>
          <w:lang w:val="de-DE"/>
        </w:rPr>
      </w:pPr>
      <w:r w:rsidRPr="00D95959">
        <w:rPr>
          <w:rFonts w:cs="Arial"/>
          <w:sz w:val="22"/>
          <w:lang w:val="de-DE"/>
        </w:rPr>
        <w:t>Z3b = 15 dents ;  </w:t>
      </w:r>
      <w:r>
        <w:rPr>
          <w:rFonts w:cs="Arial"/>
          <w:sz w:val="22"/>
          <w:lang w:val="de-DE"/>
        </w:rPr>
        <w:tab/>
      </w:r>
      <w:r w:rsidRPr="00D95959">
        <w:rPr>
          <w:rFonts w:cs="Arial"/>
          <w:sz w:val="22"/>
          <w:lang w:val="de-DE"/>
        </w:rPr>
        <w:t>Z4a = 30 dents ;  </w:t>
      </w:r>
      <w:r>
        <w:rPr>
          <w:rFonts w:cs="Arial"/>
          <w:sz w:val="22"/>
          <w:lang w:val="de-DE"/>
        </w:rPr>
        <w:tab/>
      </w:r>
      <w:r w:rsidRPr="00D95959">
        <w:rPr>
          <w:rFonts w:cs="Arial"/>
          <w:sz w:val="22"/>
          <w:lang w:val="de-DE"/>
        </w:rPr>
        <w:t>Z4b = 14 dents ;  </w:t>
      </w:r>
      <w:r>
        <w:rPr>
          <w:rFonts w:cs="Arial"/>
          <w:sz w:val="22"/>
          <w:lang w:val="de-DE"/>
        </w:rPr>
        <w:tab/>
      </w:r>
      <w:r w:rsidRPr="00D95959">
        <w:rPr>
          <w:rFonts w:cs="Arial"/>
          <w:sz w:val="22"/>
          <w:lang w:val="de-DE"/>
        </w:rPr>
        <w:t>Z5a = 35 dents ;</w:t>
      </w:r>
    </w:p>
    <w:p w:rsidR="001677FD" w:rsidRPr="00D95959" w:rsidRDefault="001677FD" w:rsidP="001677FD">
      <w:pPr>
        <w:numPr>
          <w:ilvl w:val="0"/>
          <w:numId w:val="12"/>
        </w:numPr>
        <w:autoSpaceDE w:val="0"/>
        <w:autoSpaceDN w:val="0"/>
        <w:adjustRightInd w:val="0"/>
        <w:spacing w:line="276" w:lineRule="auto"/>
        <w:ind w:right="283"/>
        <w:jc w:val="both"/>
        <w:rPr>
          <w:rFonts w:cs="Arial"/>
          <w:sz w:val="22"/>
        </w:rPr>
      </w:pPr>
      <w:r w:rsidRPr="00D95959">
        <w:rPr>
          <w:rFonts w:cs="Arial"/>
          <w:sz w:val="22"/>
        </w:rPr>
        <w:t>Z5b = 15 dents ;  </w:t>
      </w:r>
      <w:r>
        <w:rPr>
          <w:rFonts w:cs="Arial"/>
          <w:sz w:val="22"/>
        </w:rPr>
        <w:tab/>
      </w:r>
      <w:r w:rsidRPr="00D95959">
        <w:rPr>
          <w:rFonts w:cs="Arial"/>
          <w:sz w:val="22"/>
        </w:rPr>
        <w:t>Z6 = 50 dents.</w:t>
      </w:r>
    </w:p>
    <w:p w:rsidR="001677FD" w:rsidRDefault="001F634B" w:rsidP="001677FD">
      <w:pPr>
        <w:numPr>
          <w:ilvl w:val="0"/>
          <w:numId w:val="12"/>
        </w:numPr>
        <w:autoSpaceDE w:val="0"/>
        <w:autoSpaceDN w:val="0"/>
        <w:adjustRightInd w:val="0"/>
        <w:spacing w:line="276" w:lineRule="auto"/>
        <w:ind w:right="283"/>
        <w:jc w:val="both"/>
        <w:rPr>
          <w:rFonts w:cs="Arial"/>
          <w:sz w:val="22"/>
        </w:rPr>
      </w:pPr>
      <w:r>
        <w:rPr>
          <w:rFonts w:cs="Arial"/>
          <w:sz w:val="22"/>
        </w:rPr>
        <w:t>r</w:t>
      </w:r>
      <w:r w:rsidR="001677FD" w:rsidRPr="00D95959">
        <w:rPr>
          <w:rFonts w:cs="Arial"/>
          <w:sz w:val="22"/>
        </w:rPr>
        <w:t>endement de chacun des cinq étages d’engrenage</w:t>
      </w:r>
      <w:r w:rsidR="004A2223">
        <w:rPr>
          <w:rFonts w:cs="Arial"/>
          <w:sz w:val="22"/>
        </w:rPr>
        <w:t>s</w:t>
      </w:r>
      <w:r w:rsidR="001677FD" w:rsidRPr="00D95959">
        <w:rPr>
          <w:rFonts w:cs="Arial"/>
          <w:sz w:val="22"/>
        </w:rPr>
        <w:t xml:space="preserve"> :  </w:t>
      </w:r>
      <w:r w:rsidR="001677FD" w:rsidRPr="00D95959">
        <w:rPr>
          <w:rFonts w:cs="Arial"/>
          <w:sz w:val="22"/>
        </w:rPr>
        <w:sym w:font="Symbol" w:char="F068"/>
      </w:r>
      <w:r w:rsidR="001677FD" w:rsidRPr="00D95959">
        <w:rPr>
          <w:rFonts w:cs="Arial"/>
          <w:sz w:val="22"/>
        </w:rPr>
        <w:t> = 0</w:t>
      </w:r>
      <w:r w:rsidR="00537B60">
        <w:rPr>
          <w:rFonts w:cs="Arial"/>
          <w:sz w:val="22"/>
        </w:rPr>
        <w:t>,9</w:t>
      </w:r>
      <w:r w:rsidR="001677FD" w:rsidRPr="00D95959">
        <w:rPr>
          <w:rFonts w:cs="Arial"/>
          <w:sz w:val="22"/>
        </w:rPr>
        <w:t>.</w:t>
      </w:r>
      <w:r w:rsidR="00F543D4">
        <w:rPr>
          <w:rFonts w:cs="Arial"/>
          <w:sz w:val="22"/>
        </w:rPr>
        <w:t xml:space="preserve"> (Denture des roues de très faible module et non rectifiée)</w:t>
      </w:r>
      <w:r>
        <w:rPr>
          <w:rFonts w:cs="Arial"/>
          <w:sz w:val="22"/>
        </w:rPr>
        <w:t> ;</w:t>
      </w:r>
    </w:p>
    <w:p w:rsidR="00537B60" w:rsidRPr="00D95959" w:rsidRDefault="001F634B" w:rsidP="001677FD">
      <w:pPr>
        <w:numPr>
          <w:ilvl w:val="0"/>
          <w:numId w:val="12"/>
        </w:numPr>
        <w:autoSpaceDE w:val="0"/>
        <w:autoSpaceDN w:val="0"/>
        <w:adjustRightInd w:val="0"/>
        <w:spacing w:line="276" w:lineRule="auto"/>
        <w:ind w:right="283"/>
        <w:jc w:val="both"/>
        <w:rPr>
          <w:rFonts w:cs="Arial"/>
          <w:sz w:val="22"/>
        </w:rPr>
      </w:pPr>
      <w:r>
        <w:rPr>
          <w:rFonts w:cs="Arial"/>
          <w:sz w:val="22"/>
        </w:rPr>
        <w:t>r</w:t>
      </w:r>
      <w:r w:rsidR="00537B60">
        <w:rPr>
          <w:rFonts w:cs="Arial"/>
          <w:sz w:val="22"/>
        </w:rPr>
        <w:t xml:space="preserve">endement de chacun des six paliers lisses de l’adaptateur de vitesse : </w:t>
      </w:r>
      <w:r w:rsidR="00537B60" w:rsidRPr="00D95959">
        <w:rPr>
          <w:rFonts w:cs="Arial"/>
          <w:sz w:val="22"/>
        </w:rPr>
        <w:sym w:font="Symbol" w:char="F068"/>
      </w:r>
      <w:r w:rsidR="00537B60">
        <w:rPr>
          <w:rFonts w:cs="Arial"/>
          <w:sz w:val="22"/>
          <w:vertAlign w:val="subscript"/>
        </w:rPr>
        <w:t>palier</w:t>
      </w:r>
      <w:r w:rsidR="00537B60" w:rsidRPr="00D95959">
        <w:rPr>
          <w:rFonts w:cs="Arial"/>
          <w:sz w:val="22"/>
        </w:rPr>
        <w:t> = 0</w:t>
      </w:r>
      <w:r w:rsidR="00537B60">
        <w:rPr>
          <w:rFonts w:cs="Arial"/>
          <w:sz w:val="22"/>
        </w:rPr>
        <w:t>,71</w:t>
      </w:r>
      <w:r>
        <w:rPr>
          <w:rFonts w:cs="Arial"/>
          <w:sz w:val="22"/>
        </w:rPr>
        <w:t> ;</w:t>
      </w:r>
    </w:p>
    <w:p w:rsidR="001677FD" w:rsidRPr="00D95959" w:rsidRDefault="001F634B" w:rsidP="001677FD">
      <w:pPr>
        <w:numPr>
          <w:ilvl w:val="0"/>
          <w:numId w:val="12"/>
        </w:numPr>
        <w:autoSpaceDE w:val="0"/>
        <w:autoSpaceDN w:val="0"/>
        <w:adjustRightInd w:val="0"/>
        <w:spacing w:line="276" w:lineRule="auto"/>
        <w:ind w:right="283"/>
        <w:jc w:val="both"/>
        <w:rPr>
          <w:rFonts w:cs="Arial"/>
          <w:sz w:val="22"/>
        </w:rPr>
      </w:pPr>
      <w:r>
        <w:rPr>
          <w:rFonts w:cs="Arial"/>
          <w:sz w:val="22"/>
        </w:rPr>
        <w:t>r</w:t>
      </w:r>
      <w:r w:rsidR="001677FD" w:rsidRPr="00D95959">
        <w:rPr>
          <w:rFonts w:cs="Arial"/>
          <w:sz w:val="22"/>
        </w:rPr>
        <w:t>apport de transmission de l’adaptateur de vitesse :</w:t>
      </w:r>
    </w:p>
    <w:p w:rsidR="001677FD" w:rsidRPr="00D95959" w:rsidRDefault="001677FD" w:rsidP="001677FD">
      <w:pPr>
        <w:autoSpaceDE w:val="0"/>
        <w:autoSpaceDN w:val="0"/>
        <w:adjustRightInd w:val="0"/>
        <w:spacing w:line="276" w:lineRule="auto"/>
        <w:ind w:left="1701" w:right="283"/>
        <w:jc w:val="both"/>
        <w:rPr>
          <w:rFonts w:cs="Arial"/>
          <w:sz w:val="22"/>
        </w:rPr>
      </w:pPr>
      <w:r w:rsidRPr="00D95959">
        <w:rPr>
          <w:position w:val="-30"/>
          <w:sz w:val="22"/>
        </w:rPr>
        <w:object w:dxaOrig="2079" w:dyaOrig="680">
          <v:shape id="_x0000_i1027" type="#_x0000_t75" style="width:141.2pt;height:47.7pt" o:ole="">
            <v:imagedata r:id="rId29" o:title=""/>
          </v:shape>
          <o:OLEObject Type="Embed" ProgID="Equation.DSMT4" ShapeID="_x0000_i1027" DrawAspect="Content" ObjectID="_1514608573" r:id="rId30"/>
        </w:object>
      </w:r>
    </w:p>
    <w:p w:rsidR="001677FD" w:rsidRPr="00D95959" w:rsidRDefault="001677FD" w:rsidP="001677FD">
      <w:pPr>
        <w:autoSpaceDE w:val="0"/>
        <w:autoSpaceDN w:val="0"/>
        <w:adjustRightInd w:val="0"/>
        <w:spacing w:line="276" w:lineRule="auto"/>
        <w:jc w:val="both"/>
        <w:rPr>
          <w:rFonts w:cs="Arial"/>
          <w:b/>
          <w:u w:val="single"/>
        </w:rPr>
      </w:pPr>
      <w:r w:rsidRPr="00D95959">
        <w:rPr>
          <w:rFonts w:cs="Arial"/>
          <w:b/>
          <w:u w:val="single"/>
        </w:rPr>
        <w:t>Système vis/écrou de l’actionneur linéaire électrique :</w:t>
      </w:r>
    </w:p>
    <w:p w:rsidR="001677FD" w:rsidRPr="00D95959" w:rsidRDefault="001677FD" w:rsidP="001677FD">
      <w:p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 w:rsidRPr="00D95959">
        <w:rPr>
          <w:rFonts w:cs="Arial"/>
          <w:sz w:val="22"/>
        </w:rPr>
        <w:t>Transformation de mouvement de rotation en mouvement de translation rectiligne irréversible de caractéristiques suivantes :</w:t>
      </w:r>
    </w:p>
    <w:p w:rsidR="001677FD" w:rsidRPr="00D95959" w:rsidRDefault="001F634B" w:rsidP="001677FD">
      <w:pPr>
        <w:numPr>
          <w:ilvl w:val="0"/>
          <w:numId w:val="14"/>
        </w:num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>
        <w:rPr>
          <w:rFonts w:cs="Arial"/>
          <w:sz w:val="22"/>
        </w:rPr>
        <w:t>v</w:t>
      </w:r>
      <w:r w:rsidR="001677FD" w:rsidRPr="00D95959">
        <w:rPr>
          <w:rFonts w:cs="Arial"/>
          <w:sz w:val="22"/>
        </w:rPr>
        <w:t>is à un filet à hélice à droite de pas :  p</w:t>
      </w:r>
      <w:r w:rsidR="001677FD" w:rsidRPr="00D95959">
        <w:rPr>
          <w:rFonts w:cs="Arial"/>
          <w:sz w:val="22"/>
          <w:vertAlign w:val="subscript"/>
        </w:rPr>
        <w:t>vis</w:t>
      </w:r>
      <w:r>
        <w:rPr>
          <w:rFonts w:cs="Arial"/>
          <w:sz w:val="22"/>
        </w:rPr>
        <w:t> = 2 mm</w:t>
      </w:r>
      <m:oMath>
        <m:r>
          <w:rPr>
            <w:rFonts w:ascii="Cambria Math" w:hAnsi="Cambria Math" w:cs="Arial"/>
            <w:sz w:val="22"/>
          </w:rPr>
          <m:t>∙</m:t>
        </m:r>
      </m:oMath>
      <w:r>
        <w:rPr>
          <w:rFonts w:cs="Arial"/>
          <w:sz w:val="22"/>
        </w:rPr>
        <w:t>tr</w:t>
      </w:r>
      <w:r>
        <w:rPr>
          <w:rFonts w:cs="Arial"/>
          <w:sz w:val="22"/>
          <w:vertAlign w:val="superscript"/>
        </w:rPr>
        <w:t>-1</w:t>
      </w:r>
      <w:r>
        <w:rPr>
          <w:rFonts w:cs="Arial"/>
          <w:sz w:val="22"/>
        </w:rPr>
        <w:t> ;</w:t>
      </w:r>
    </w:p>
    <w:p w:rsidR="001677FD" w:rsidRPr="00D95959" w:rsidRDefault="001F634B" w:rsidP="001677FD">
      <w:pPr>
        <w:numPr>
          <w:ilvl w:val="0"/>
          <w:numId w:val="14"/>
        </w:numPr>
        <w:autoSpaceDE w:val="0"/>
        <w:autoSpaceDN w:val="0"/>
        <w:adjustRightInd w:val="0"/>
        <w:spacing w:line="276" w:lineRule="auto"/>
        <w:jc w:val="both"/>
        <w:rPr>
          <w:rFonts w:cs="Arial"/>
          <w:sz w:val="22"/>
        </w:rPr>
      </w:pPr>
      <w:r>
        <w:rPr>
          <w:rFonts w:cs="Arial"/>
          <w:sz w:val="22"/>
        </w:rPr>
        <w:t>r</w:t>
      </w:r>
      <w:r w:rsidR="001677FD" w:rsidRPr="00D95959">
        <w:rPr>
          <w:rFonts w:cs="Arial"/>
          <w:sz w:val="22"/>
        </w:rPr>
        <w:t xml:space="preserve">endement du système vis/écrou : </w:t>
      </w:r>
      <w:r w:rsidR="001677FD" w:rsidRPr="00D95959">
        <w:rPr>
          <w:rFonts w:cs="Arial"/>
          <w:sz w:val="22"/>
        </w:rPr>
        <w:sym w:font="Symbol" w:char="F068"/>
      </w:r>
      <w:r w:rsidR="001677FD" w:rsidRPr="00D95959">
        <w:rPr>
          <w:rFonts w:cs="Arial"/>
          <w:sz w:val="22"/>
          <w:vertAlign w:val="subscript"/>
        </w:rPr>
        <w:t>vis</w:t>
      </w:r>
      <w:r w:rsidR="001677FD" w:rsidRPr="00D95959">
        <w:rPr>
          <w:rFonts w:cs="Arial"/>
          <w:sz w:val="22"/>
        </w:rPr>
        <w:t> = 0,4.</w:t>
      </w:r>
      <w:r w:rsidR="00F543D4">
        <w:rPr>
          <w:rFonts w:cs="Arial"/>
          <w:sz w:val="22"/>
        </w:rPr>
        <w:t xml:space="preserve"> (Système irréversible)</w:t>
      </w:r>
      <w:r>
        <w:rPr>
          <w:rFonts w:cs="Arial"/>
          <w:sz w:val="22"/>
        </w:rPr>
        <w:t>.</w:t>
      </w:r>
    </w:p>
    <w:p w:rsidR="001677FD" w:rsidRDefault="001677FD" w:rsidP="001677FD">
      <w:pPr>
        <w:rPr>
          <w:rFonts w:cs="Arial"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2F434F" w:rsidRDefault="004A2223" w:rsidP="00A86EF3">
      <w:pPr>
        <w:rPr>
          <w:rFonts w:cs="Arial"/>
          <w:b/>
          <w:sz w:val="22"/>
          <w:szCs w:val="22"/>
        </w:rPr>
      </w:pPr>
      <w:r>
        <w:rPr>
          <w:rFonts w:cs="Arial"/>
          <w:b/>
          <w:noProof/>
          <w:sz w:val="22"/>
          <w:szCs w:val="22"/>
        </w:rPr>
        <w:pict>
          <v:group id="Groupe 3" o:spid="_x0000_s1142" style="position:absolute;margin-left:48.1pt;margin-top:8.65pt;width:424.35pt;height:642.65pt;z-index:251688960;mso-width-relative:margin;mso-height-relative:margin" coordsize="56594,8655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">
            <v:shape id="Image 2" o:spid="_x0000_s1143" type="#_x0000_t75" style="position:absolute;left:-18918;top:18918;width:86552;height:48715;rotation:-9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UWxCrGAAAA2wAAAA8AAABkcnMvZG93bnJldi54bWxEj0trwzAQhO+F/gexhdwaOT2kwY0SSvqg&#10;PQTyKCS5LdbWMrVWxlJt599nD4HcdpnZmW/ny8HXqqM2VoENTMYZKOIi2IpLAz/7j8cZqJiQLdaB&#10;ycCZIiwX93dzzG3oeUvdLpVKQjjmaMCl1ORax8KRxzgODbFov6H1mGRtS21b7CXc1/opy6baY8XS&#10;4LChlaPib/fvDazj5G3zvT6/H3r8PLnVsXs+Fp0xo4fh9QVUoiHdzNfrLyv4Qi+/yAB6c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RbEKsYAAADbAAAADwAAAAAAAAAAAAAA&#10;AACfAgAAZHJzL2Rvd25yZXYueG1sUEsFBgAAAAAEAAQA9wAAAJIDAAAAAA==&#10;">
              <v:imagedata r:id="rId31" o:title=""/>
              <v:path arrowok="t"/>
            </v:shape>
            <v:shape id="Zone de texte 62" o:spid="_x0000_s1144" type="#_x0000_t202" style="position:absolute;left:48873;top:31373;width:7721;height:299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2jesMA&#10;AADcAAAADwAAAGRycy9kb3ducmV2LnhtbERPTWvCQBC9F/wPywi91U1Fq0ZXKQVBSxGMXryN2TEb&#10;mp0N2W1M/n23UPA2j/c5q01nK9FS40vHCl5HCQji3OmSCwXn0/ZlDsIHZI2VY1LQk4fNevC0wlS7&#10;Ox+pzUIhYgj7FBWYEOpUSp8bsuhHriaO3M01FkOETSF1g/cYbis5TpI3abHk2GCwpg9D+Xf2YxVc&#10;P/vdYdpf2kVy2Juvfj6+6Mwq9Tzs3pcgAnXhIf5373ScP5nB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2jesMAAADcAAAADwAAAAAAAAAAAAAAAACYAgAAZHJzL2Rv&#10;d25yZXYueG1sUEsFBgAAAAAEAAQA9QAAAIgDAAAAAA==&#10;" strokeweight=".5pt">
              <v:textbox style="layout-flow:vertical;mso-layout-flow-alt:bottom-to-top;mso-next-textbox:#Zone de texte 62">
                <w:txbxContent>
                  <w:p w:rsidR="009370A2" w:rsidRDefault="009370A2" w:rsidP="009370A2">
                    <w:pPr>
                      <w:rPr>
                        <w:rFonts w:cs="Arial"/>
                        <w:sz w:val="36"/>
                        <w:szCs w:val="36"/>
                      </w:rPr>
                    </w:pPr>
                    <w:bookmarkStart w:id="0" w:name="_GoBack"/>
                    <w:r>
                      <w:rPr>
                        <w:rFonts w:cs="Arial"/>
                        <w:sz w:val="36"/>
                        <w:szCs w:val="36"/>
                      </w:rPr>
                      <w:t xml:space="preserve">S4 : Aileron </w:t>
                    </w:r>
                  </w:p>
                  <w:p w:rsidR="009370A2" w:rsidRPr="00DE14A1" w:rsidRDefault="009370A2" w:rsidP="009370A2">
                    <w:pPr>
                      <w:rPr>
                        <w:rFonts w:cs="Arial"/>
                        <w:sz w:val="36"/>
                        <w:szCs w:val="36"/>
                      </w:rPr>
                    </w:pPr>
                    <w:r>
                      <w:rPr>
                        <w:rFonts w:cs="Arial"/>
                        <w:sz w:val="36"/>
                        <w:szCs w:val="36"/>
                      </w:rPr>
                      <w:t>S5 : S</w:t>
                    </w:r>
                    <w:r w:rsidRPr="001134E8">
                      <w:rPr>
                        <w:rFonts w:cs="Arial"/>
                        <w:sz w:val="36"/>
                        <w:szCs w:val="36"/>
                      </w:rPr>
                      <w:t>ous</w:t>
                    </w:r>
                    <w:r w:rsidR="004A2223">
                      <w:rPr>
                        <w:rFonts w:cs="Arial"/>
                        <w:sz w:val="36"/>
                        <w:szCs w:val="36"/>
                      </w:rPr>
                      <w:t>-</w:t>
                    </w:r>
                    <w:r w:rsidRPr="001134E8">
                      <w:rPr>
                        <w:rFonts w:cs="Arial"/>
                        <w:sz w:val="36"/>
                        <w:szCs w:val="36"/>
                      </w:rPr>
                      <w:t>ensemble tab</w:t>
                    </w:r>
                    <w:r>
                      <w:rPr>
                        <w:rFonts w:cs="Arial"/>
                        <w:sz w:val="36"/>
                        <w:szCs w:val="36"/>
                      </w:rPr>
                      <w:t>.</w:t>
                    </w:r>
                    <w:bookmarkEnd w:id="0"/>
                  </w:p>
                </w:txbxContent>
              </v:textbox>
            </v:shape>
          </v:group>
        </w:pict>
      </w: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4A2223" w:rsidP="00A86EF3">
      <w:pPr>
        <w:rPr>
          <w:rFonts w:cs="Arial"/>
          <w:b/>
          <w:sz w:val="22"/>
          <w:szCs w:val="22"/>
        </w:rPr>
      </w:pPr>
      <w:r>
        <w:rPr>
          <w:rFonts w:cs="Arial"/>
          <w:b/>
          <w:noProof/>
          <w:sz w:val="22"/>
          <w:szCs w:val="22"/>
        </w:rPr>
        <w:pict>
          <v:rect id="_x0000_s1287" style="position:absolute;margin-left:204.4pt;margin-top:8.25pt;width:125.25pt;height:23.25pt;z-index:251863040">
            <v:textbox>
              <w:txbxContent>
                <w:p w:rsidR="003D4119" w:rsidRPr="003D4119" w:rsidRDefault="003D4119">
                  <w:pPr>
                    <w:rPr>
                      <w:b/>
                    </w:rPr>
                  </w:pPr>
                  <w:r w:rsidRPr="003D4119">
                    <w:rPr>
                      <w:b/>
                    </w:rPr>
                    <w:t>AILERON GAUCHE</w:t>
                  </w:r>
                </w:p>
              </w:txbxContent>
            </v:textbox>
          </v:rect>
        </w:pict>
      </w: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5A033A" w:rsidP="00A86EF3">
      <w:pPr>
        <w:rPr>
          <w:rFonts w:cs="Arial"/>
          <w:b/>
          <w:sz w:val="22"/>
          <w:szCs w:val="22"/>
        </w:rPr>
      </w:pPr>
      <w:r>
        <w:rPr>
          <w:rFonts w:cs="Arial"/>
          <w:b/>
          <w:noProof/>
          <w:sz w:val="22"/>
          <w:szCs w:val="22"/>
        </w:rPr>
        <w:drawing>
          <wp:anchor distT="0" distB="0" distL="114300" distR="114300" simplePos="0" relativeHeight="251840512" behindDoc="0" locked="0" layoutInCell="1" allowOverlap="1">
            <wp:simplePos x="0" y="0"/>
            <wp:positionH relativeFrom="column">
              <wp:posOffset>-1100293</wp:posOffset>
            </wp:positionH>
            <wp:positionV relativeFrom="paragraph">
              <wp:posOffset>-5715</wp:posOffset>
            </wp:positionV>
            <wp:extent cx="8559165" cy="5744210"/>
            <wp:effectExtent l="0" t="1409700" r="0" b="138049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559165" cy="574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06191" w:rsidRDefault="00206191" w:rsidP="00A86EF3">
      <w:pPr>
        <w:rPr>
          <w:rFonts w:cs="Arial"/>
          <w:b/>
          <w:sz w:val="22"/>
          <w:szCs w:val="22"/>
        </w:rPr>
      </w:pPr>
    </w:p>
    <w:p w:rsidR="002F434F" w:rsidRDefault="002F434F" w:rsidP="00A86EF3">
      <w:pPr>
        <w:rPr>
          <w:rFonts w:cs="Arial"/>
          <w:b/>
          <w:sz w:val="22"/>
          <w:szCs w:val="22"/>
        </w:rPr>
      </w:pPr>
    </w:p>
    <w:p w:rsidR="00A86EF3" w:rsidRDefault="00A86EF3" w:rsidP="00A86EF3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A86EF3" w:rsidRDefault="00A86EF3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  <w:r w:rsidRPr="009D6ABB">
        <w:rPr>
          <w:noProof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-1252050</wp:posOffset>
            </wp:positionH>
            <wp:positionV relativeFrom="paragraph">
              <wp:posOffset>64885</wp:posOffset>
            </wp:positionV>
            <wp:extent cx="8366406" cy="5573262"/>
            <wp:effectExtent l="6033" t="0" r="2857" b="2858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372542" cy="55773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AA3C4F" w:rsidP="009D6ABB">
      <w:pPr>
        <w:rPr>
          <w:rFonts w:cs="Arial"/>
          <w:b/>
          <w:sz w:val="22"/>
          <w:szCs w:val="22"/>
        </w:rPr>
      </w:pPr>
      <w:r>
        <w:rPr>
          <w:rFonts w:cs="Arial"/>
          <w:b/>
          <w:noProof/>
          <w:sz w:val="22"/>
          <w:szCs w:val="22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3929106</wp:posOffset>
            </wp:positionH>
            <wp:positionV relativeFrom="paragraph">
              <wp:posOffset>3810</wp:posOffset>
            </wp:positionV>
            <wp:extent cx="4222750" cy="361950"/>
            <wp:effectExtent l="6350" t="0" r="0" b="0"/>
            <wp:wrapNone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96" t="93430" r="46951" b="-377"/>
                    <a:stretch/>
                  </pic:blipFill>
                  <pic:spPr bwMode="auto">
                    <a:xfrm rot="16200000">
                      <a:off x="0" y="0"/>
                      <a:ext cx="42227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9D6ABB" w:rsidRDefault="009D6ABB" w:rsidP="009D6ABB">
      <w:pPr>
        <w:rPr>
          <w:rFonts w:cs="Arial"/>
          <w:b/>
          <w:sz w:val="22"/>
          <w:szCs w:val="22"/>
        </w:rPr>
      </w:pPr>
    </w:p>
    <w:p w:rsidR="001677FD" w:rsidRDefault="001677FD" w:rsidP="002F434F">
      <w:pPr>
        <w:rPr>
          <w:rFonts w:cs="Arial"/>
          <w:sz w:val="22"/>
          <w:szCs w:val="22"/>
        </w:rPr>
      </w:pPr>
    </w:p>
    <w:p w:rsidR="00653330" w:rsidRDefault="004A2223" w:rsidP="002F434F">
      <w:pPr>
        <w:rPr>
          <w:rFonts w:cs="Arial"/>
          <w:sz w:val="22"/>
          <w:szCs w:val="22"/>
        </w:rPr>
      </w:pPr>
      <w:r>
        <w:rPr>
          <w:rFonts w:cs="Arial"/>
          <w:b/>
          <w:noProof/>
          <w:u w:val="single"/>
        </w:rPr>
        <w:pict>
          <v:shape id="Zone de texte 25" o:spid="_x0000_s1145" type="#_x0000_t202" style="position:absolute;margin-left:296.75pt;margin-top:1.15pt;width:199pt;height:33.65pt;z-index:251692032;visibility:visible;mso-width-relative:margin;mso-height-relative:margin" filled="f" fillcolor="window" strokeweight=".5pt">
            <v:path arrowok="t"/>
            <v:textbox>
              <w:txbxContent>
                <w:p w:rsidR="00D727C4" w:rsidRPr="004B51A8" w:rsidRDefault="007013A7" w:rsidP="00D727C4">
                  <w:pPr>
                    <w:spacing w:before="120" w:after="120"/>
                    <w:jc w:val="center"/>
                    <w:rPr>
                      <w:rFonts w:cs="Arial"/>
                      <w:b/>
                      <w:sz w:val="28"/>
                      <w:szCs w:val="28"/>
                    </w:rPr>
                  </w:pPr>
                  <w:r>
                    <w:rPr>
                      <w:rFonts w:cs="Arial"/>
                      <w:b/>
                      <w:sz w:val="28"/>
                      <w:szCs w:val="28"/>
                    </w:rPr>
                    <w:t>Échelle : n</w:t>
                  </w:r>
                  <w:r w:rsidR="00D727C4">
                    <w:rPr>
                      <w:rFonts w:cs="Arial"/>
                      <w:b/>
                      <w:sz w:val="28"/>
                      <w:szCs w:val="28"/>
                    </w:rPr>
                    <w:t>on précisée</w:t>
                  </w:r>
                </w:p>
              </w:txbxContent>
            </v:textbox>
          </v:shape>
        </w:pict>
      </w:r>
    </w:p>
    <w:p w:rsidR="00653330" w:rsidRDefault="00653330" w:rsidP="00653330">
      <w:pPr>
        <w:rPr>
          <w:rFonts w:cs="Arial"/>
          <w:b/>
          <w:sz w:val="22"/>
          <w:szCs w:val="22"/>
        </w:rPr>
      </w:pPr>
    </w:p>
    <w:p w:rsidR="001F634B" w:rsidRDefault="001F634B">
      <w:pPr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br w:type="page"/>
      </w:r>
    </w:p>
    <w:p w:rsidR="00653330" w:rsidRDefault="00653330" w:rsidP="00653330">
      <w:pPr>
        <w:rPr>
          <w:rFonts w:cs="Arial"/>
          <w:b/>
          <w:sz w:val="22"/>
          <w:szCs w:val="22"/>
        </w:rPr>
      </w:pPr>
    </w:p>
    <w:p w:rsidR="00653330" w:rsidRDefault="00653330" w:rsidP="002F434F">
      <w:p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Schéma cinématique en représentation spatiale du système trim tab commandé avec son actionneur</w:t>
      </w:r>
    </w:p>
    <w:p w:rsidR="00653330" w:rsidRDefault="00653330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5A033A" w:rsidP="002F434F">
      <w:pPr>
        <w:rPr>
          <w:rFonts w:cs="Arial"/>
          <w:sz w:val="22"/>
          <w:szCs w:val="22"/>
        </w:rPr>
      </w:pPr>
      <w:r>
        <w:rPr>
          <w:rFonts w:cs="Arial"/>
          <w:noProof/>
          <w:sz w:val="22"/>
          <w:szCs w:val="22"/>
        </w:rPr>
        <w:drawing>
          <wp:anchor distT="0" distB="0" distL="114300" distR="114300" simplePos="0" relativeHeight="251841536" behindDoc="0" locked="0" layoutInCell="1" allowOverlap="1">
            <wp:simplePos x="0" y="0"/>
            <wp:positionH relativeFrom="column">
              <wp:posOffset>-1109670</wp:posOffset>
            </wp:positionH>
            <wp:positionV relativeFrom="paragraph">
              <wp:posOffset>30953</wp:posOffset>
            </wp:positionV>
            <wp:extent cx="8340090" cy="3976370"/>
            <wp:effectExtent l="0" t="2190750" r="0" b="215773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340090" cy="397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653330" w:rsidRDefault="00653330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DE731F" w:rsidRDefault="00DE731F" w:rsidP="002F434F">
      <w:pPr>
        <w:rPr>
          <w:rFonts w:cs="Arial"/>
          <w:sz w:val="22"/>
          <w:szCs w:val="22"/>
        </w:rPr>
      </w:pPr>
    </w:p>
    <w:p w:rsidR="001F634B" w:rsidRDefault="001F634B">
      <w:r>
        <w:br w:type="page"/>
      </w:r>
    </w:p>
    <w:p w:rsidR="00DE731F" w:rsidRDefault="001F634B" w:rsidP="002F434F">
      <w:r w:rsidRPr="001F634B">
        <w:object w:dxaOrig="10122" w:dyaOrig="13560">
          <v:shape id="_x0000_i1028" type="#_x0000_t75" style="width:505.85pt;height:677.9pt" o:ole="">
            <v:imagedata r:id="rId36" o:title=""/>
          </v:shape>
          <o:OLEObject Type="Embed" ProgID="Word.Document.12" ShapeID="_x0000_i1028" DrawAspect="Content" ObjectID="_1514608574" r:id="rId37">
            <o:FieldCodes>\s</o:FieldCodes>
          </o:OLEObject>
        </w:object>
      </w:r>
    </w:p>
    <w:p w:rsidR="001F48CF" w:rsidRDefault="001F48CF" w:rsidP="002F434F"/>
    <w:sectPr w:rsidR="001F48CF" w:rsidSect="004F09FD">
      <w:footerReference w:type="default" r:id="rId38"/>
      <w:pgSz w:w="11907" w:h="16840" w:code="9"/>
      <w:pgMar w:top="907" w:right="907" w:bottom="907" w:left="907" w:header="737" w:footer="737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37607" w:rsidRDefault="00337607" w:rsidP="006D48CB">
      <w:r>
        <w:separator/>
      </w:r>
    </w:p>
  </w:endnote>
  <w:endnote w:type="continuationSeparator" w:id="0">
    <w:p w:rsidR="00337607" w:rsidRDefault="00337607" w:rsidP="006D48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1" w:fontKey="{66AE0AE3-552A-4A9F-B1A4-24FFB7AF9FFB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  <w:embedRegular r:id="rId2" w:fontKey="{1A15EDA2-4EDD-4DB5-BDBC-BF55751EE02E}"/>
    <w:embedBold r:id="rId3" w:fontKey="{E9F5244C-7970-4DB3-86C2-47F8CB9674A4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  <w:embedItalic r:id="rId4" w:subsetted="1" w:fontKey="{D1E5122E-9E5E-4647-8A44-5758AA76E488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0" w:type="auto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4A0" w:firstRow="1" w:lastRow="0" w:firstColumn="1" w:lastColumn="0" w:noHBand="0" w:noVBand="1"/>
    </w:tblPr>
    <w:tblGrid>
      <w:gridCol w:w="5286"/>
      <w:gridCol w:w="2268"/>
      <w:gridCol w:w="2335"/>
    </w:tblGrid>
    <w:tr w:rsidR="00917553" w:rsidRPr="00095AD2" w:rsidTr="001649B7">
      <w:trPr>
        <w:jc w:val="center"/>
      </w:trPr>
      <w:tc>
        <w:tcPr>
          <w:tcW w:w="7554" w:type="dxa"/>
          <w:gridSpan w:val="2"/>
          <w:shd w:val="clear" w:color="auto" w:fill="auto"/>
        </w:tcPr>
        <w:p w:rsidR="00917553" w:rsidRPr="008F116A" w:rsidRDefault="00917553" w:rsidP="00AF043A">
          <w:pPr>
            <w:pStyle w:val="Pieddepage"/>
            <w:ind w:left="217"/>
            <w:rPr>
              <w:sz w:val="20"/>
            </w:rPr>
          </w:pPr>
          <w:r w:rsidRPr="008F116A">
            <w:rPr>
              <w:sz w:val="20"/>
            </w:rPr>
            <w:t>BTS A</w:t>
          </w:r>
          <w:r w:rsidR="00AF043A">
            <w:rPr>
              <w:rFonts w:cs="Arial"/>
              <w:sz w:val="20"/>
            </w:rPr>
            <w:t>É</w:t>
          </w:r>
          <w:r w:rsidRPr="008F116A">
            <w:rPr>
              <w:sz w:val="20"/>
            </w:rPr>
            <w:t>RONAUTIQUE</w:t>
          </w:r>
        </w:p>
      </w:tc>
      <w:tc>
        <w:tcPr>
          <w:tcW w:w="2335" w:type="dxa"/>
          <w:shd w:val="clear" w:color="auto" w:fill="auto"/>
        </w:tcPr>
        <w:p w:rsidR="00917553" w:rsidRPr="00095AD2" w:rsidRDefault="009767EF" w:rsidP="00166585">
          <w:pPr>
            <w:pStyle w:val="Pieddepage"/>
            <w:jc w:val="center"/>
            <w:rPr>
              <w:sz w:val="20"/>
            </w:rPr>
          </w:pPr>
          <w:r>
            <w:rPr>
              <w:sz w:val="20"/>
            </w:rPr>
            <w:t>Session : 2016</w:t>
          </w:r>
        </w:p>
      </w:tc>
    </w:tr>
    <w:tr w:rsidR="00917553" w:rsidRPr="00095AD2" w:rsidTr="001649B7">
      <w:trPr>
        <w:trHeight w:val="438"/>
        <w:jc w:val="center"/>
      </w:trPr>
      <w:tc>
        <w:tcPr>
          <w:tcW w:w="5286" w:type="dxa"/>
          <w:shd w:val="clear" w:color="auto" w:fill="auto"/>
          <w:vAlign w:val="center"/>
        </w:tcPr>
        <w:p w:rsidR="00917553" w:rsidRPr="00095AD2" w:rsidRDefault="00917553" w:rsidP="001649B7">
          <w:pPr>
            <w:pStyle w:val="Pieddepage"/>
            <w:ind w:left="217"/>
            <w:rPr>
              <w:sz w:val="20"/>
            </w:rPr>
          </w:pPr>
          <w:r w:rsidRPr="00095AD2">
            <w:rPr>
              <w:sz w:val="20"/>
            </w:rPr>
            <w:t>Étude de modifications pluritechnologiques</w:t>
          </w:r>
        </w:p>
      </w:tc>
      <w:tc>
        <w:tcPr>
          <w:tcW w:w="2268" w:type="dxa"/>
          <w:shd w:val="clear" w:color="auto" w:fill="auto"/>
          <w:vAlign w:val="center"/>
        </w:tcPr>
        <w:p w:rsidR="00917553" w:rsidRPr="00095AD2" w:rsidRDefault="00917553" w:rsidP="00700E3D">
          <w:pPr>
            <w:pStyle w:val="Pieddepage"/>
            <w:jc w:val="center"/>
            <w:rPr>
              <w:sz w:val="20"/>
            </w:rPr>
          </w:pPr>
          <w:r w:rsidRPr="00095AD2">
            <w:rPr>
              <w:sz w:val="20"/>
            </w:rPr>
            <w:t>Code : AE4EMPT</w:t>
          </w:r>
        </w:p>
      </w:tc>
      <w:tc>
        <w:tcPr>
          <w:tcW w:w="2335" w:type="dxa"/>
          <w:shd w:val="clear" w:color="auto" w:fill="auto"/>
          <w:vAlign w:val="center"/>
        </w:tcPr>
        <w:p w:rsidR="00917553" w:rsidRPr="009528E1" w:rsidRDefault="00917553" w:rsidP="008039CC">
          <w:pPr>
            <w:pStyle w:val="Pieddepage"/>
            <w:jc w:val="center"/>
            <w:rPr>
              <w:b/>
              <w:sz w:val="20"/>
            </w:rPr>
          </w:pPr>
          <w:r w:rsidRPr="009528E1">
            <w:rPr>
              <w:b/>
              <w:sz w:val="20"/>
            </w:rPr>
            <w:t>DT</w:t>
          </w:r>
          <w:r w:rsidR="006605EB" w:rsidRPr="009528E1">
            <w:rPr>
              <w:b/>
              <w:sz w:val="20"/>
            </w:rPr>
            <w:fldChar w:fldCharType="begin"/>
          </w:r>
          <w:r w:rsidR="00326ADB" w:rsidRPr="009528E1">
            <w:rPr>
              <w:b/>
              <w:sz w:val="20"/>
            </w:rPr>
            <w:instrText>PAGE</w:instrText>
          </w:r>
          <w:r w:rsidR="006605EB" w:rsidRPr="009528E1">
            <w:rPr>
              <w:b/>
              <w:sz w:val="20"/>
            </w:rPr>
            <w:fldChar w:fldCharType="separate"/>
          </w:r>
          <w:r w:rsidR="004A2223">
            <w:rPr>
              <w:b/>
              <w:noProof/>
              <w:sz w:val="20"/>
            </w:rPr>
            <w:t>8</w:t>
          </w:r>
          <w:r w:rsidR="006605EB" w:rsidRPr="009528E1">
            <w:rPr>
              <w:b/>
              <w:sz w:val="20"/>
            </w:rPr>
            <w:fldChar w:fldCharType="end"/>
          </w:r>
          <w:r w:rsidRPr="009528E1">
            <w:rPr>
              <w:b/>
              <w:sz w:val="20"/>
            </w:rPr>
            <w:t xml:space="preserve"> / </w:t>
          </w:r>
          <w:r w:rsidR="006605EB" w:rsidRPr="009528E1">
            <w:rPr>
              <w:b/>
              <w:sz w:val="20"/>
            </w:rPr>
            <w:fldChar w:fldCharType="begin"/>
          </w:r>
          <w:r w:rsidR="00326ADB" w:rsidRPr="009528E1">
            <w:rPr>
              <w:b/>
              <w:sz w:val="20"/>
            </w:rPr>
            <w:instrText>NUMPAGES</w:instrText>
          </w:r>
          <w:r w:rsidR="006605EB" w:rsidRPr="009528E1">
            <w:rPr>
              <w:b/>
              <w:sz w:val="20"/>
            </w:rPr>
            <w:fldChar w:fldCharType="separate"/>
          </w:r>
          <w:r w:rsidR="004A2223">
            <w:rPr>
              <w:b/>
              <w:noProof/>
              <w:sz w:val="20"/>
            </w:rPr>
            <w:t>12</w:t>
          </w:r>
          <w:r w:rsidR="006605EB" w:rsidRPr="009528E1">
            <w:rPr>
              <w:b/>
              <w:sz w:val="20"/>
            </w:rPr>
            <w:fldChar w:fldCharType="end"/>
          </w:r>
        </w:p>
      </w:tc>
    </w:tr>
  </w:tbl>
  <w:p w:rsidR="00917553" w:rsidRDefault="00917553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37607" w:rsidRDefault="00337607" w:rsidP="006D48CB">
      <w:r>
        <w:separator/>
      </w:r>
    </w:p>
  </w:footnote>
  <w:footnote w:type="continuationSeparator" w:id="0">
    <w:p w:rsidR="00337607" w:rsidRDefault="00337607" w:rsidP="006D48C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FB04568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A10153"/>
    <w:multiLevelType w:val="hybridMultilevel"/>
    <w:tmpl w:val="C0E8F90E"/>
    <w:lvl w:ilvl="0" w:tplc="DC94B386">
      <w:start w:val="21"/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2">
    <w:nsid w:val="19691323"/>
    <w:multiLevelType w:val="hybridMultilevel"/>
    <w:tmpl w:val="8048DC52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1BD62135"/>
    <w:multiLevelType w:val="hybridMultilevel"/>
    <w:tmpl w:val="38EE58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13767CF"/>
    <w:multiLevelType w:val="hybridMultilevel"/>
    <w:tmpl w:val="72F0D306"/>
    <w:lvl w:ilvl="0" w:tplc="040C000B">
      <w:start w:val="1"/>
      <w:numFmt w:val="bullet"/>
      <w:lvlText w:val=""/>
      <w:lvlJc w:val="left"/>
      <w:pPr>
        <w:tabs>
          <w:tab w:val="num" w:pos="1065"/>
        </w:tabs>
        <w:ind w:left="1065" w:hanging="360"/>
      </w:pPr>
      <w:rPr>
        <w:rFonts w:ascii="Wingdings" w:hAnsi="Wingdings" w:hint="default"/>
      </w:rPr>
    </w:lvl>
    <w:lvl w:ilvl="1" w:tplc="1CD8F180">
      <w:start w:val="21"/>
      <w:numFmt w:val="bullet"/>
      <w:lvlText w:val="-"/>
      <w:lvlJc w:val="left"/>
      <w:pPr>
        <w:tabs>
          <w:tab w:val="num" w:pos="1785"/>
        </w:tabs>
        <w:ind w:left="1785" w:hanging="360"/>
      </w:pPr>
      <w:rPr>
        <w:rFonts w:ascii="Arial Narrow" w:eastAsia="Times New Roman" w:hAnsi="Arial Narrow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5">
    <w:nsid w:val="22AB4327"/>
    <w:multiLevelType w:val="hybridMultilevel"/>
    <w:tmpl w:val="CF82682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F27553"/>
    <w:multiLevelType w:val="hybridMultilevel"/>
    <w:tmpl w:val="68FE3E2E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>
    <w:nsid w:val="2AA5431B"/>
    <w:multiLevelType w:val="hybridMultilevel"/>
    <w:tmpl w:val="69985A04"/>
    <w:lvl w:ilvl="0" w:tplc="040C000B">
      <w:start w:val="1"/>
      <w:numFmt w:val="bullet"/>
      <w:lvlText w:val=""/>
      <w:lvlJc w:val="left"/>
      <w:pPr>
        <w:tabs>
          <w:tab w:val="num" w:pos="1065"/>
        </w:tabs>
        <w:ind w:left="1065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8">
    <w:nsid w:val="3432101F"/>
    <w:multiLevelType w:val="hybridMultilevel"/>
    <w:tmpl w:val="6608C280"/>
    <w:lvl w:ilvl="0" w:tplc="040C000B">
      <w:start w:val="1"/>
      <w:numFmt w:val="bullet"/>
      <w:lvlText w:val=""/>
      <w:lvlJc w:val="left"/>
      <w:pPr>
        <w:tabs>
          <w:tab w:val="num" w:pos="1065"/>
        </w:tabs>
        <w:ind w:left="1065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9">
    <w:nsid w:val="47541DA6"/>
    <w:multiLevelType w:val="hybridMultilevel"/>
    <w:tmpl w:val="9244D10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85578B9"/>
    <w:multiLevelType w:val="hybridMultilevel"/>
    <w:tmpl w:val="63A4F848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>
    <w:nsid w:val="60DF2173"/>
    <w:multiLevelType w:val="hybridMultilevel"/>
    <w:tmpl w:val="72F0D306"/>
    <w:lvl w:ilvl="0" w:tplc="AE686E12">
      <w:start w:val="2"/>
      <w:numFmt w:val="bullet"/>
      <w:lvlText w:val=""/>
      <w:lvlJc w:val="left"/>
      <w:pPr>
        <w:tabs>
          <w:tab w:val="num" w:pos="1065"/>
        </w:tabs>
        <w:ind w:left="703" w:firstLine="2"/>
      </w:pPr>
      <w:rPr>
        <w:rFonts w:ascii="Symbol" w:hAnsi="Symbol" w:hint="default"/>
      </w:rPr>
    </w:lvl>
    <w:lvl w:ilvl="1" w:tplc="1CD8F180">
      <w:start w:val="21"/>
      <w:numFmt w:val="bullet"/>
      <w:lvlText w:val="-"/>
      <w:lvlJc w:val="left"/>
      <w:pPr>
        <w:tabs>
          <w:tab w:val="num" w:pos="1785"/>
        </w:tabs>
        <w:ind w:left="1785" w:hanging="360"/>
      </w:pPr>
      <w:rPr>
        <w:rFonts w:ascii="Arial Narrow" w:eastAsia="Times New Roman" w:hAnsi="Arial Narrow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2">
    <w:nsid w:val="63046758"/>
    <w:multiLevelType w:val="hybridMultilevel"/>
    <w:tmpl w:val="D6F8791C"/>
    <w:lvl w:ilvl="0" w:tplc="040C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13">
    <w:nsid w:val="6EE75D42"/>
    <w:multiLevelType w:val="hybridMultilevel"/>
    <w:tmpl w:val="1084022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7497E83"/>
    <w:multiLevelType w:val="hybridMultilevel"/>
    <w:tmpl w:val="9D10EF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9E050D3"/>
    <w:multiLevelType w:val="hybridMultilevel"/>
    <w:tmpl w:val="CA2C7F0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7"/>
  </w:num>
  <w:num w:numId="5">
    <w:abstractNumId w:val="11"/>
  </w:num>
  <w:num w:numId="6">
    <w:abstractNumId w:val="0"/>
  </w:num>
  <w:num w:numId="7">
    <w:abstractNumId w:val="6"/>
  </w:num>
  <w:num w:numId="8">
    <w:abstractNumId w:val="10"/>
  </w:num>
  <w:num w:numId="9">
    <w:abstractNumId w:val="2"/>
  </w:num>
  <w:num w:numId="10">
    <w:abstractNumId w:val="5"/>
  </w:num>
  <w:num w:numId="11">
    <w:abstractNumId w:val="12"/>
  </w:num>
  <w:num w:numId="12">
    <w:abstractNumId w:val="9"/>
  </w:num>
  <w:num w:numId="13">
    <w:abstractNumId w:val="3"/>
  </w:num>
  <w:num w:numId="14">
    <w:abstractNumId w:val="15"/>
  </w:num>
  <w:num w:numId="15">
    <w:abstractNumId w:val="13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embedTrueTypeFonts/>
  <w:embedSystemFonts/>
  <w:saveSubset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193C"/>
    <w:rsid w:val="00034325"/>
    <w:rsid w:val="000345F3"/>
    <w:rsid w:val="000751FB"/>
    <w:rsid w:val="00095AD2"/>
    <w:rsid w:val="000A6C59"/>
    <w:rsid w:val="000B3421"/>
    <w:rsid w:val="000C29D6"/>
    <w:rsid w:val="000C4C6B"/>
    <w:rsid w:val="000F4189"/>
    <w:rsid w:val="000F42EB"/>
    <w:rsid w:val="00101B2B"/>
    <w:rsid w:val="001317E0"/>
    <w:rsid w:val="00134EEF"/>
    <w:rsid w:val="00156BB3"/>
    <w:rsid w:val="001649B7"/>
    <w:rsid w:val="00166585"/>
    <w:rsid w:val="001676DF"/>
    <w:rsid w:val="001677FD"/>
    <w:rsid w:val="00173E5B"/>
    <w:rsid w:val="00193904"/>
    <w:rsid w:val="001B3986"/>
    <w:rsid w:val="001D042F"/>
    <w:rsid w:val="001E13F5"/>
    <w:rsid w:val="001E5914"/>
    <w:rsid w:val="001F48CF"/>
    <w:rsid w:val="001F634B"/>
    <w:rsid w:val="001F776A"/>
    <w:rsid w:val="00206191"/>
    <w:rsid w:val="00271938"/>
    <w:rsid w:val="00286397"/>
    <w:rsid w:val="002B4186"/>
    <w:rsid w:val="002B42FA"/>
    <w:rsid w:val="002C2128"/>
    <w:rsid w:val="002D6C95"/>
    <w:rsid w:val="002D7A4D"/>
    <w:rsid w:val="002F434F"/>
    <w:rsid w:val="00317519"/>
    <w:rsid w:val="00326ADB"/>
    <w:rsid w:val="00337607"/>
    <w:rsid w:val="003865A3"/>
    <w:rsid w:val="00394C44"/>
    <w:rsid w:val="003963E9"/>
    <w:rsid w:val="003C3DA5"/>
    <w:rsid w:val="003D4119"/>
    <w:rsid w:val="00407C3E"/>
    <w:rsid w:val="0045119E"/>
    <w:rsid w:val="00457A61"/>
    <w:rsid w:val="004A067D"/>
    <w:rsid w:val="004A096E"/>
    <w:rsid w:val="004A2223"/>
    <w:rsid w:val="004B5DA0"/>
    <w:rsid w:val="004C0F67"/>
    <w:rsid w:val="004D14A8"/>
    <w:rsid w:val="004E3783"/>
    <w:rsid w:val="004F09FD"/>
    <w:rsid w:val="00514850"/>
    <w:rsid w:val="00535AC9"/>
    <w:rsid w:val="00537B60"/>
    <w:rsid w:val="00551E88"/>
    <w:rsid w:val="005A033A"/>
    <w:rsid w:val="005A34CD"/>
    <w:rsid w:val="005A592A"/>
    <w:rsid w:val="005D5BF8"/>
    <w:rsid w:val="00601836"/>
    <w:rsid w:val="00653330"/>
    <w:rsid w:val="006605EB"/>
    <w:rsid w:val="00676055"/>
    <w:rsid w:val="006808AC"/>
    <w:rsid w:val="00682FE9"/>
    <w:rsid w:val="00683293"/>
    <w:rsid w:val="006B5F39"/>
    <w:rsid w:val="006D48CB"/>
    <w:rsid w:val="006F5D6A"/>
    <w:rsid w:val="00700E3D"/>
    <w:rsid w:val="007013A7"/>
    <w:rsid w:val="0070674B"/>
    <w:rsid w:val="00732719"/>
    <w:rsid w:val="007336ED"/>
    <w:rsid w:val="00750451"/>
    <w:rsid w:val="0076337B"/>
    <w:rsid w:val="007C77DF"/>
    <w:rsid w:val="007D4FA9"/>
    <w:rsid w:val="007E25B5"/>
    <w:rsid w:val="008039CC"/>
    <w:rsid w:val="00806039"/>
    <w:rsid w:val="00814688"/>
    <w:rsid w:val="00825DEC"/>
    <w:rsid w:val="008707F5"/>
    <w:rsid w:val="00872F84"/>
    <w:rsid w:val="008C1725"/>
    <w:rsid w:val="008C667D"/>
    <w:rsid w:val="008F048F"/>
    <w:rsid w:val="008F0EBA"/>
    <w:rsid w:val="008F116A"/>
    <w:rsid w:val="00916DA6"/>
    <w:rsid w:val="00917553"/>
    <w:rsid w:val="009370A2"/>
    <w:rsid w:val="009528E1"/>
    <w:rsid w:val="00967966"/>
    <w:rsid w:val="009767EF"/>
    <w:rsid w:val="00995A3B"/>
    <w:rsid w:val="009B2659"/>
    <w:rsid w:val="009C5284"/>
    <w:rsid w:val="009C728C"/>
    <w:rsid w:val="009C764C"/>
    <w:rsid w:val="009D6ABB"/>
    <w:rsid w:val="00A04651"/>
    <w:rsid w:val="00A30004"/>
    <w:rsid w:val="00A3058C"/>
    <w:rsid w:val="00A33091"/>
    <w:rsid w:val="00A35F38"/>
    <w:rsid w:val="00A3669E"/>
    <w:rsid w:val="00A53872"/>
    <w:rsid w:val="00A66B5B"/>
    <w:rsid w:val="00A7594B"/>
    <w:rsid w:val="00A77465"/>
    <w:rsid w:val="00A86EF3"/>
    <w:rsid w:val="00A91AF9"/>
    <w:rsid w:val="00A96AAD"/>
    <w:rsid w:val="00AA3C4F"/>
    <w:rsid w:val="00AB24FE"/>
    <w:rsid w:val="00AB6FDD"/>
    <w:rsid w:val="00AC3975"/>
    <w:rsid w:val="00AF043A"/>
    <w:rsid w:val="00B10DF8"/>
    <w:rsid w:val="00B20863"/>
    <w:rsid w:val="00B3120A"/>
    <w:rsid w:val="00B445A3"/>
    <w:rsid w:val="00B53906"/>
    <w:rsid w:val="00B62303"/>
    <w:rsid w:val="00B73FB7"/>
    <w:rsid w:val="00B912DB"/>
    <w:rsid w:val="00B9204F"/>
    <w:rsid w:val="00BA2A47"/>
    <w:rsid w:val="00BA57C7"/>
    <w:rsid w:val="00BC62C6"/>
    <w:rsid w:val="00BE2812"/>
    <w:rsid w:val="00C16119"/>
    <w:rsid w:val="00C23F77"/>
    <w:rsid w:val="00C24E8D"/>
    <w:rsid w:val="00C262E4"/>
    <w:rsid w:val="00C64673"/>
    <w:rsid w:val="00C85236"/>
    <w:rsid w:val="00C94A34"/>
    <w:rsid w:val="00CB3039"/>
    <w:rsid w:val="00CB3F7F"/>
    <w:rsid w:val="00CD106E"/>
    <w:rsid w:val="00CF2D6C"/>
    <w:rsid w:val="00CF779C"/>
    <w:rsid w:val="00D10572"/>
    <w:rsid w:val="00D320EC"/>
    <w:rsid w:val="00D35047"/>
    <w:rsid w:val="00D42A18"/>
    <w:rsid w:val="00D54C08"/>
    <w:rsid w:val="00D727C4"/>
    <w:rsid w:val="00D72BC7"/>
    <w:rsid w:val="00D9193C"/>
    <w:rsid w:val="00D95959"/>
    <w:rsid w:val="00D969B8"/>
    <w:rsid w:val="00DB3901"/>
    <w:rsid w:val="00DE731F"/>
    <w:rsid w:val="00DE7F90"/>
    <w:rsid w:val="00E13A45"/>
    <w:rsid w:val="00E13B2C"/>
    <w:rsid w:val="00E34D44"/>
    <w:rsid w:val="00E63FF1"/>
    <w:rsid w:val="00E6680E"/>
    <w:rsid w:val="00E97867"/>
    <w:rsid w:val="00EA6DF7"/>
    <w:rsid w:val="00EC451B"/>
    <w:rsid w:val="00ED48B6"/>
    <w:rsid w:val="00EF1080"/>
    <w:rsid w:val="00F013DB"/>
    <w:rsid w:val="00F1067A"/>
    <w:rsid w:val="00F33B34"/>
    <w:rsid w:val="00F362E2"/>
    <w:rsid w:val="00F4307B"/>
    <w:rsid w:val="00F445D5"/>
    <w:rsid w:val="00F46635"/>
    <w:rsid w:val="00F52113"/>
    <w:rsid w:val="00F543D4"/>
    <w:rsid w:val="00FC0972"/>
    <w:rsid w:val="00FD55BA"/>
    <w:rsid w:val="00FF7FD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/>
    <o:shapelayout v:ext="edit">
      <o:idmap v:ext="edit" data="1"/>
      <o:rules v:ext="edit">
        <o:r id="V:Rule11" type="connector" idref="#AutoShape 33"/>
        <o:r id="V:Rule27" type="connector" idref="#Connecteur droit avec flèche 21"/>
        <o:r id="V:Rule28" type="connector" idref="#Connecteur droit avec flèche 10"/>
        <o:r id="V:Rule29" type="connector" idref="#Connecteur droit avec flèche 326"/>
        <o:r id="V:Rule30" type="connector" idref="#Connecteur droit avec flèche 341"/>
        <o:r id="V:Rule31" type="connector" idref="#Connecteur droit avec flèche 6"/>
        <o:r id="V:Rule32" type="connector" idref="#Connecteur en angle 228"/>
        <o:r id="V:Rule33" type="connector" idref="#Connecteur droit avec flèche 101"/>
        <o:r id="V:Rule34" type="connector" idref="#Connecteur droit avec flèche 87"/>
        <o:r id="V:Rule35" type="connector" idref="#Connecteur en angle 229"/>
        <o:r id="V:Rule36" type="connector" idref="#Connecteur droit avec flèche 285"/>
        <o:r id="V:Rule37" type="connector" idref="#Connecteur droit avec flèche 9"/>
        <o:r id="V:Rule38" type="connector" idref="#Connecteur droit avec flèche 90"/>
        <o:r id="V:Rule39" type="connector" idref="#Connecteur droit avec flèche 7"/>
        <o:r id="V:Rule40" type="connector" idref="#Connecteur droit avec flèche 336"/>
        <o:r id="V:Rule41" type="connector" idref="#Connecteur droit avec flèche 86"/>
        <o:r id="V:Rule43" type="connector" idref="#AutoShape 33"/>
        <o:r id="V:Rule44" type="connector" idref="#Connecteur droit avec flèche 340"/>
        <o:r id="V:Rule45" type="connector" idref="#Connecteur droit avec flèche 342"/>
        <o:r id="V:Rule46" type="connector" idref="#Connecteur droit avec flèche 327"/>
        <o:r id="V:Rule47" type="connector" idref="#Connecteur droit avec flèche 128"/>
        <o:r id="V:Rule48" type="connector" idref="#Connecteur droit avec flèche 20"/>
        <o:r id="V:Rule49" type="connector" idref="#AutoShape 267"/>
        <o:r id="V:Rule50" type="connector" idref="#Connecteur droit avec flèche 98"/>
        <o:r id="V:Rule51" type="connector" idref="#Connecteur droit avec flèche 8"/>
        <o:r id="V:Rule52" type="connector" idref="#Connecteur droit avec flèche 348"/>
      </o:rules>
    </o:shapelayout>
  </w:shapeDefaults>
  <w:decimalSymbol w:val=","/>
  <w:listSeparator w:val=";"/>
  <w15:docId w15:val="{BF2B0015-F216-4E54-90D4-743B7C70A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FR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2F84"/>
    <w:rPr>
      <w:rFonts w:ascii="Arial" w:hAnsi="Arial"/>
      <w:sz w:val="24"/>
      <w:lang w:eastAsia="fr-FR"/>
    </w:rPr>
  </w:style>
  <w:style w:type="paragraph" w:styleId="Titre1">
    <w:name w:val="heading 1"/>
    <w:basedOn w:val="Normal"/>
    <w:next w:val="Normal"/>
    <w:qFormat/>
    <w:rsid w:val="00683293"/>
    <w:pPr>
      <w:keepNext/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jc w:val="center"/>
      <w:outlineLvl w:val="0"/>
    </w:pPr>
    <w:rPr>
      <w:b/>
      <w:bCs/>
      <w:sz w:val="36"/>
    </w:rPr>
  </w:style>
  <w:style w:type="paragraph" w:styleId="Titre2">
    <w:name w:val="heading 2"/>
    <w:basedOn w:val="Normal"/>
    <w:next w:val="Normal"/>
    <w:qFormat/>
    <w:rsid w:val="00683293"/>
    <w:pPr>
      <w:keepNext/>
      <w:jc w:val="center"/>
      <w:outlineLvl w:val="1"/>
    </w:pPr>
    <w:rPr>
      <w:b/>
      <w:bCs/>
      <w:sz w:val="40"/>
    </w:rPr>
  </w:style>
  <w:style w:type="paragraph" w:styleId="Titre3">
    <w:name w:val="heading 3"/>
    <w:basedOn w:val="Normal"/>
    <w:next w:val="Normal"/>
    <w:qFormat/>
    <w:rsid w:val="00683293"/>
    <w:pPr>
      <w:keepNext/>
      <w:jc w:val="center"/>
      <w:outlineLvl w:val="2"/>
    </w:pPr>
    <w:rPr>
      <w:b/>
      <w:bCs/>
      <w:sz w:val="36"/>
    </w:rPr>
  </w:style>
  <w:style w:type="paragraph" w:styleId="Titre4">
    <w:name w:val="heading 4"/>
    <w:basedOn w:val="Normal"/>
    <w:next w:val="Normal"/>
    <w:qFormat/>
    <w:rsid w:val="00683293"/>
    <w:pPr>
      <w:keepNext/>
      <w:jc w:val="center"/>
      <w:outlineLvl w:val="3"/>
    </w:pPr>
    <w:rPr>
      <w:b/>
      <w:bCs/>
    </w:rPr>
  </w:style>
  <w:style w:type="paragraph" w:styleId="Titre5">
    <w:name w:val="heading 5"/>
    <w:basedOn w:val="Normal"/>
    <w:next w:val="Normal"/>
    <w:qFormat/>
    <w:rsid w:val="00683293"/>
    <w:pPr>
      <w:keepNext/>
      <w:outlineLvl w:val="4"/>
    </w:pPr>
    <w:rPr>
      <w:b/>
      <w:bCs/>
      <w:sz w:val="36"/>
    </w:rPr>
  </w:style>
  <w:style w:type="paragraph" w:styleId="Titre6">
    <w:name w:val="heading 6"/>
    <w:basedOn w:val="Normal"/>
    <w:next w:val="Normal"/>
    <w:qFormat/>
    <w:rsid w:val="00683293"/>
    <w:pPr>
      <w:keepNext/>
      <w:outlineLvl w:val="5"/>
    </w:pPr>
    <w:rPr>
      <w:rFonts w:ascii="Arial Narrow" w:hAnsi="Arial Narrow"/>
      <w:sz w:val="32"/>
      <w:u w:val="single"/>
    </w:rPr>
  </w:style>
  <w:style w:type="paragraph" w:styleId="Titre7">
    <w:name w:val="heading 7"/>
    <w:basedOn w:val="Normal"/>
    <w:next w:val="Normal"/>
    <w:qFormat/>
    <w:rsid w:val="00683293"/>
    <w:pPr>
      <w:keepNext/>
      <w:outlineLvl w:val="6"/>
    </w:pPr>
    <w:rPr>
      <w:rFonts w:ascii="Arial Narrow" w:hAnsi="Arial Narrow"/>
      <w:b/>
      <w:bCs/>
      <w:sz w:val="32"/>
    </w:rPr>
  </w:style>
  <w:style w:type="paragraph" w:styleId="Titre8">
    <w:name w:val="heading 8"/>
    <w:basedOn w:val="Normal"/>
    <w:next w:val="Normal"/>
    <w:qFormat/>
    <w:rsid w:val="00683293"/>
    <w:pPr>
      <w:keepNext/>
      <w:jc w:val="right"/>
      <w:outlineLvl w:val="7"/>
    </w:pPr>
    <w:rPr>
      <w:b/>
      <w:bCs/>
      <w:sz w:val="36"/>
    </w:rPr>
  </w:style>
  <w:style w:type="paragraph" w:styleId="Titre9">
    <w:name w:val="heading 9"/>
    <w:basedOn w:val="Normal"/>
    <w:next w:val="Normal"/>
    <w:qFormat/>
    <w:rsid w:val="00683293"/>
    <w:pPr>
      <w:keepNext/>
      <w:jc w:val="right"/>
      <w:outlineLvl w:val="8"/>
    </w:pPr>
    <w:rPr>
      <w:rFonts w:ascii="Arial Narrow" w:hAnsi="Arial Narrow"/>
      <w:sz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rsid w:val="00683293"/>
    <w:pPr>
      <w:jc w:val="both"/>
    </w:pPr>
    <w:rPr>
      <w:rFonts w:ascii="Arial Narrow" w:hAnsi="Arial Narrow"/>
    </w:rPr>
  </w:style>
  <w:style w:type="paragraph" w:styleId="Retraitcorpsdetexte">
    <w:name w:val="Body Text Indent"/>
    <w:basedOn w:val="Normal"/>
    <w:link w:val="RetraitcorpsdetexteCar"/>
    <w:rsid w:val="000345F3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rsid w:val="000345F3"/>
    <w:rPr>
      <w:rFonts w:ascii="Arial" w:hAnsi="Arial"/>
      <w:sz w:val="24"/>
    </w:rPr>
  </w:style>
  <w:style w:type="paragraph" w:styleId="En-tte">
    <w:name w:val="header"/>
    <w:basedOn w:val="Normal"/>
    <w:link w:val="En-tteCar"/>
    <w:rsid w:val="006D48CB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6D48CB"/>
    <w:rPr>
      <w:rFonts w:ascii="Arial" w:hAnsi="Arial"/>
      <w:sz w:val="24"/>
    </w:rPr>
  </w:style>
  <w:style w:type="paragraph" w:styleId="Pieddepage">
    <w:name w:val="footer"/>
    <w:basedOn w:val="Normal"/>
    <w:link w:val="PieddepageCar"/>
    <w:rsid w:val="006D48C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rsid w:val="006D48CB"/>
    <w:rPr>
      <w:rFonts w:ascii="Arial" w:hAnsi="Arial"/>
      <w:sz w:val="24"/>
    </w:rPr>
  </w:style>
  <w:style w:type="table" w:styleId="Grilledutableau">
    <w:name w:val="Table Grid"/>
    <w:basedOn w:val="TableauNormal"/>
    <w:rsid w:val="006D48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umrodepage">
    <w:name w:val="page number"/>
    <w:rsid w:val="00A3058C"/>
  </w:style>
  <w:style w:type="paragraph" w:styleId="Retraitcorpsdetexte3">
    <w:name w:val="Body Text Indent 3"/>
    <w:basedOn w:val="Normal"/>
    <w:link w:val="Retraitcorpsdetexte3Car"/>
    <w:rsid w:val="002C2128"/>
    <w:pPr>
      <w:spacing w:after="120"/>
      <w:ind w:left="283"/>
    </w:pPr>
    <w:rPr>
      <w:sz w:val="16"/>
      <w:szCs w:val="16"/>
    </w:rPr>
  </w:style>
  <w:style w:type="character" w:customStyle="1" w:styleId="Retraitcorpsdetexte3Car">
    <w:name w:val="Retrait corps de texte 3 Car"/>
    <w:link w:val="Retraitcorpsdetexte3"/>
    <w:rsid w:val="002C2128"/>
    <w:rPr>
      <w:rFonts w:ascii="Arial" w:hAnsi="Arial"/>
      <w:sz w:val="16"/>
      <w:szCs w:val="16"/>
      <w:lang w:eastAsia="fr-FR"/>
    </w:rPr>
  </w:style>
  <w:style w:type="paragraph" w:styleId="Textedebulles">
    <w:name w:val="Balloon Text"/>
    <w:basedOn w:val="Normal"/>
    <w:link w:val="TextedebullesCar"/>
    <w:rsid w:val="005D5BF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5D5BF8"/>
    <w:rPr>
      <w:rFonts w:ascii="Tahoma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0C29D6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F634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4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3.e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emf"/><Relationship Id="rId29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package" Target="embeddings/Document_Microsoft_Word1.docx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jpeg"/><Relationship Id="rId28" Type="http://schemas.openxmlformats.org/officeDocument/2006/relationships/image" Target="media/image19.png"/><Relationship Id="rId36" Type="http://schemas.openxmlformats.org/officeDocument/2006/relationships/image" Target="media/image26.emf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31" Type="http://schemas.openxmlformats.org/officeDocument/2006/relationships/image" Target="media/image21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jpeg"/><Relationship Id="rId27" Type="http://schemas.openxmlformats.org/officeDocument/2006/relationships/image" Target="media/image18.png"/><Relationship Id="rId30" Type="http://schemas.openxmlformats.org/officeDocument/2006/relationships/oleObject" Target="embeddings/oleObject3.bin"/><Relationship Id="rId35" Type="http://schemas.openxmlformats.org/officeDocument/2006/relationships/image" Target="media/image25.pn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67AB66-500E-405C-8D1D-560D1E2C2C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662</Words>
  <Characters>3647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revet de Technicien Supérieur</vt:lpstr>
    </vt:vector>
  </TitlesOfParts>
  <Company>MEN</Company>
  <LinksUpToDate>false</LinksUpToDate>
  <CharactersWithSpaces>430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evet de Technicien Supérieur</dc:title>
  <dc:creator>Éduscol RNR</dc:creator>
  <cp:lastModifiedBy>fbacon</cp:lastModifiedBy>
  <cp:revision>2</cp:revision>
  <cp:lastPrinted>2014-12-08T08:26:00Z</cp:lastPrinted>
  <dcterms:created xsi:type="dcterms:W3CDTF">2016-01-18T06:50:00Z</dcterms:created>
  <dcterms:modified xsi:type="dcterms:W3CDTF">2016-01-18T06:50:00Z</dcterms:modified>
</cp:coreProperties>
</file>